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75" r:id="rId2"/>
    <p:sldId id="277" r:id="rId3"/>
    <p:sldId id="290" r:id="rId4"/>
    <p:sldId id="296" r:id="rId5"/>
    <p:sldId id="278" r:id="rId6"/>
    <p:sldId id="291" r:id="rId7"/>
    <p:sldId id="288" r:id="rId8"/>
    <p:sldId id="292" r:id="rId9"/>
    <p:sldId id="279" r:id="rId10"/>
    <p:sldId id="293" r:id="rId11"/>
    <p:sldId id="284" r:id="rId12"/>
    <p:sldId id="285" r:id="rId13"/>
    <p:sldId id="286" r:id="rId14"/>
    <p:sldId id="287" r:id="rId15"/>
    <p:sldId id="289" r:id="rId16"/>
    <p:sldId id="283" r:id="rId17"/>
  </p:sldIdLst>
  <p:sldSz cx="12192000" cy="6858000"/>
  <p:notesSz cx="6858000" cy="9144000"/>
  <p:custDataLst>
    <p:tags r:id="rId19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5E4F"/>
    <a:srgbClr val="29A6FF"/>
    <a:srgbClr val="0C2B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5FAB94-C365-4DC0-9D91-804336BBE092}" v="2" dt="2025-05-03T21:45:24.35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65" autoAdjust="0"/>
    <p:restoredTop sz="94660"/>
  </p:normalViewPr>
  <p:slideViewPr>
    <p:cSldViewPr snapToGrid="0" showGuides="1">
      <p:cViewPr varScale="1">
        <p:scale>
          <a:sx n="77" d="100"/>
          <a:sy n="77" d="100"/>
        </p:scale>
        <p:origin x="360" y="72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lena Safiulina" userId="46398a00-a311-4d71-ab86-ad085cba44dd" providerId="ADAL" clId="{805FAB94-C365-4DC0-9D91-804336BBE092}"/>
    <pc:docChg chg="custSel modSld">
      <pc:chgData name="Elena Safiulina" userId="46398a00-a311-4d71-ab86-ad085cba44dd" providerId="ADAL" clId="{805FAB94-C365-4DC0-9D91-804336BBE092}" dt="2025-05-03T21:45:31.797" v="4" actId="1076"/>
      <pc:docMkLst>
        <pc:docMk/>
      </pc:docMkLst>
      <pc:sldChg chg="addSp delSp modSp mod delAnim">
        <pc:chgData name="Elena Safiulina" userId="46398a00-a311-4d71-ab86-ad085cba44dd" providerId="ADAL" clId="{805FAB94-C365-4DC0-9D91-804336BBE092}" dt="2025-05-03T21:28:38.980" v="2" actId="1076"/>
        <pc:sldMkLst>
          <pc:docMk/>
          <pc:sldMk cId="214730274" sldId="275"/>
        </pc:sldMkLst>
        <pc:picChg chg="add mod">
          <ac:chgData name="Elena Safiulina" userId="46398a00-a311-4d71-ab86-ad085cba44dd" providerId="ADAL" clId="{805FAB94-C365-4DC0-9D91-804336BBE092}" dt="2025-05-03T21:28:38.980" v="2" actId="1076"/>
          <ac:picMkLst>
            <pc:docMk/>
            <pc:sldMk cId="214730274" sldId="275"/>
            <ac:picMk id="2" creationId="{2B028BB0-8F10-47CA-933C-A4E39113FC17}"/>
          </ac:picMkLst>
        </pc:picChg>
        <pc:picChg chg="del">
          <ac:chgData name="Elena Safiulina" userId="46398a00-a311-4d71-ab86-ad085cba44dd" providerId="ADAL" clId="{805FAB94-C365-4DC0-9D91-804336BBE092}" dt="2025-05-03T21:28:31.956" v="0" actId="478"/>
          <ac:picMkLst>
            <pc:docMk/>
            <pc:sldMk cId="214730274" sldId="275"/>
            <ac:picMk id="12" creationId="{2B028BB0-8F10-47CA-933C-A4E39113FC17}"/>
          </ac:picMkLst>
        </pc:picChg>
      </pc:sldChg>
      <pc:sldChg chg="addSp modSp mod">
        <pc:chgData name="Elena Safiulina" userId="46398a00-a311-4d71-ab86-ad085cba44dd" providerId="ADAL" clId="{805FAB94-C365-4DC0-9D91-804336BBE092}" dt="2025-05-03T21:45:31.797" v="4" actId="1076"/>
        <pc:sldMkLst>
          <pc:docMk/>
          <pc:sldMk cId="2434340358" sldId="283"/>
        </pc:sldMkLst>
        <pc:picChg chg="add mod">
          <ac:chgData name="Elena Safiulina" userId="46398a00-a311-4d71-ab86-ad085cba44dd" providerId="ADAL" clId="{805FAB94-C365-4DC0-9D91-804336BBE092}" dt="2025-05-03T21:45:31.797" v="4" actId="1076"/>
          <ac:picMkLst>
            <pc:docMk/>
            <pc:sldMk cId="2434340358" sldId="283"/>
            <ac:picMk id="2" creationId="{03C33967-3BCB-4A3B-AB85-4AE594A3466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150121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2290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542153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49167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471585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957502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311082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29116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588292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8556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09043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967722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028108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217306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8606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91937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4/05/2025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10.xml"/><Relationship Id="rId7" Type="http://schemas.openxmlformats.org/officeDocument/2006/relationships/slide" Target="slide13.xml"/><Relationship Id="rId12" Type="http://schemas.openxmlformats.org/officeDocument/2006/relationships/slide" Target="slide14.xml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tags" Target="../tags/tag3.xml"/><Relationship Id="rId6" Type="http://schemas.openxmlformats.org/officeDocument/2006/relationships/slide" Target="slide12.xml"/><Relationship Id="rId11" Type="http://schemas.openxmlformats.org/officeDocument/2006/relationships/slide" Target="slide9.xml"/><Relationship Id="rId5" Type="http://schemas.openxmlformats.org/officeDocument/2006/relationships/slide" Target="slide11.xml"/><Relationship Id="rId15" Type="http://schemas.openxmlformats.org/officeDocument/2006/relationships/image" Target="../media/image17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30.png"/><Relationship Id="rId18" Type="http://schemas.openxmlformats.org/officeDocument/2006/relationships/image" Target="../media/image22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7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5" Type="http://schemas.openxmlformats.org/officeDocument/2006/relationships/image" Target="../media/image14.wmf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25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5" Type="http://schemas.openxmlformats.org/officeDocument/2006/relationships/image" Target="../media/image27.png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28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15.xml"/><Relationship Id="rId7" Type="http://schemas.openxmlformats.org/officeDocument/2006/relationships/slide" Target="slide13.xml"/><Relationship Id="rId12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slide" Target="slide12.xml"/><Relationship Id="rId11" Type="http://schemas.openxmlformats.org/officeDocument/2006/relationships/slide" Target="slide9.xml"/><Relationship Id="rId5" Type="http://schemas.openxmlformats.org/officeDocument/2006/relationships/slide" Target="slide11.xml"/><Relationship Id="rId15" Type="http://schemas.openxmlformats.org/officeDocument/2006/relationships/image" Target="../media/image24.png"/><Relationship Id="rId10" Type="http://schemas.openxmlformats.org/officeDocument/2006/relationships/slide" Target="slide5.xml"/><Relationship Id="rId4" Type="http://schemas.openxmlformats.org/officeDocument/2006/relationships/image" Target="../media/image1.jpg"/><Relationship Id="rId9" Type="http://schemas.openxmlformats.org/officeDocument/2006/relationships/slide" Target="slide2.xml"/><Relationship Id="rId1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13" Type="http://schemas.openxmlformats.org/officeDocument/2006/relationships/slide" Target="slide9.xml"/><Relationship Id="rId3" Type="http://schemas.openxmlformats.org/officeDocument/2006/relationships/notesSlide" Target="../notesSlides/notesSlide16.xml"/><Relationship Id="rId7" Type="http://schemas.openxmlformats.org/officeDocument/2006/relationships/slide" Target="slide11.xml"/><Relationship Id="rId12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tags" Target="../tags/tag5.xml"/><Relationship Id="rId6" Type="http://schemas.openxmlformats.org/officeDocument/2006/relationships/image" Target="../media/image32.png"/><Relationship Id="rId11" Type="http://schemas.openxmlformats.org/officeDocument/2006/relationships/slide" Target="slide2.xml"/><Relationship Id="rId5" Type="http://schemas.openxmlformats.org/officeDocument/2006/relationships/image" Target="../media/image31.png"/><Relationship Id="rId15" Type="http://schemas.openxmlformats.org/officeDocument/2006/relationships/image" Target="../media/image33.png"/><Relationship Id="rId10" Type="http://schemas.openxmlformats.org/officeDocument/2006/relationships/image" Target="../media/image2.png"/><Relationship Id="rId4" Type="http://schemas.openxmlformats.org/officeDocument/2006/relationships/image" Target="../media/image1.jpg"/><Relationship Id="rId9" Type="http://schemas.openxmlformats.org/officeDocument/2006/relationships/slide" Target="slide13.xml"/><Relationship Id="rId14" Type="http://schemas.openxmlformats.org/officeDocument/2006/relationships/slide" Target="slide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slide" Target="slide13.xml"/><Relationship Id="rId12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12.xml"/><Relationship Id="rId11" Type="http://schemas.openxmlformats.org/officeDocument/2006/relationships/slide" Target="slide9.xml"/><Relationship Id="rId5" Type="http://schemas.openxmlformats.org/officeDocument/2006/relationships/slide" Target="slide11.xml"/><Relationship Id="rId15" Type="http://schemas.openxmlformats.org/officeDocument/2006/relationships/image" Target="../media/image6.png"/><Relationship Id="rId10" Type="http://schemas.openxmlformats.org/officeDocument/2006/relationships/slide" Target="slide5.xml"/><Relationship Id="rId4" Type="http://schemas.openxmlformats.org/officeDocument/2006/relationships/image" Target="../media/image4.png"/><Relationship Id="rId9" Type="http://schemas.openxmlformats.org/officeDocument/2006/relationships/slide" Target="slide2.xml"/><Relationship Id="rId1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5.png"/><Relationship Id="rId3" Type="http://schemas.openxmlformats.org/officeDocument/2006/relationships/image" Target="../media/image4.png"/><Relationship Id="rId7" Type="http://schemas.openxmlformats.org/officeDocument/2006/relationships/image" Target="../media/image2.pn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5" Type="http://schemas.openxmlformats.org/officeDocument/2006/relationships/image" Target="../media/image7.png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5.png"/><Relationship Id="rId3" Type="http://schemas.openxmlformats.org/officeDocument/2006/relationships/image" Target="../media/image4.png"/><Relationship Id="rId7" Type="http://schemas.openxmlformats.org/officeDocument/2006/relationships/image" Target="../media/image2.pn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5" Type="http://schemas.openxmlformats.org/officeDocument/2006/relationships/image" Target="../media/image1.jpg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80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5" Type="http://schemas.openxmlformats.org/officeDocument/2006/relationships/image" Target="../media/image11.png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90.png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5" Type="http://schemas.openxmlformats.org/officeDocument/2006/relationships/image" Target="../media/image15.png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Relationship Id="rId1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jpg"/><Relationship Id="rId7" Type="http://schemas.openxmlformats.org/officeDocument/2006/relationships/image" Target="../media/image2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14.xml"/><Relationship Id="rId5" Type="http://schemas.openxmlformats.org/officeDocument/2006/relationships/slide" Target="slide12.xml"/><Relationship Id="rId10" Type="http://schemas.openxmlformats.org/officeDocument/2006/relationships/slide" Target="slide9.xml"/><Relationship Id="rId4" Type="http://schemas.openxmlformats.org/officeDocument/2006/relationships/slide" Target="slide11.xml"/><Relationship Id="rId9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25E4F"/>
                </a:solidFill>
              </a:rPr>
              <a:t>Remember!</a:t>
            </a:r>
            <a:r>
              <a:rPr lang="en-GB" dirty="0"/>
              <a:t> </a:t>
            </a:r>
          </a:p>
          <a:p>
            <a:r>
              <a:rPr lang="en-GB" dirty="0">
                <a:solidFill>
                  <a:srgbClr val="0C2B8E"/>
                </a:solidFill>
              </a:rPr>
              <a:t>You can </a:t>
            </a:r>
            <a:r>
              <a:rPr lang="en-GB" b="1" dirty="0">
                <a:solidFill>
                  <a:srgbClr val="0C2B8E"/>
                </a:solidFill>
              </a:rPr>
              <a:t>travel through all the sections </a:t>
            </a:r>
            <a:r>
              <a:rPr lang="en-GB" dirty="0">
                <a:solidFill>
                  <a:srgbClr val="0C2B8E"/>
                </a:solidFill>
              </a:rPr>
              <a:t>(enter or mouse click) or </a:t>
            </a:r>
            <a:r>
              <a:rPr lang="en-GB" b="1" dirty="0">
                <a:solidFill>
                  <a:srgbClr val="0C2B8E"/>
                </a:solidFill>
              </a:rPr>
              <a:t>choose your section </a:t>
            </a:r>
            <a:r>
              <a:rPr lang="en-GB" dirty="0">
                <a:solidFill>
                  <a:srgbClr val="0C2B8E"/>
                </a:solidFill>
              </a:rPr>
              <a:t>by clicking over it.</a:t>
            </a:r>
          </a:p>
          <a:p>
            <a:r>
              <a:rPr lang="en-GB" dirty="0">
                <a:solidFill>
                  <a:srgbClr val="0C2B8E"/>
                </a:solidFill>
              </a:rPr>
              <a:t>You should only “</a:t>
            </a:r>
            <a:r>
              <a:rPr lang="en-GB" b="1" dirty="0">
                <a:solidFill>
                  <a:srgbClr val="0C2B8E"/>
                </a:solidFill>
              </a:rPr>
              <a:t>Try it</a:t>
            </a:r>
            <a:r>
              <a:rPr lang="en-GB" dirty="0">
                <a:solidFill>
                  <a:srgbClr val="0C2B8E"/>
                </a:solidFill>
              </a:rPr>
              <a:t>”</a:t>
            </a:r>
            <a:r>
              <a:rPr lang="en-GB" b="1" dirty="0">
                <a:solidFill>
                  <a:srgbClr val="0C2B8E"/>
                </a:solidFill>
              </a:rPr>
              <a:t> </a:t>
            </a:r>
            <a:r>
              <a:rPr lang="en-GB" u="sng" dirty="0">
                <a:solidFill>
                  <a:srgbClr val="0C2B8E"/>
                </a:solidFill>
              </a:rPr>
              <a:t>after exploring all lesson contents</a:t>
            </a:r>
            <a:r>
              <a:rPr lang="en-GB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2470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 Plan</a:t>
            </a:r>
          </a:p>
        </p:txBody>
      </p:sp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: Cantos Arredondados 21">
            <a:hlinkClick r:id="rId4" action="ppaction://hlinksldjump"/>
            <a:extLst>
              <a:ext uri="{FF2B5EF4-FFF2-40B4-BE49-F238E27FC236}">
                <a16:creationId xmlns:a16="http://schemas.microsoft.com/office/drawing/2014/main" id="{FD4D98A8-AAEA-47FB-B6F9-1907B365DD7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23" name="Retângulo: Cantos Arredondados 22">
            <a:hlinkClick r:id="rId5" action="ppaction://hlinksldjump"/>
            <a:extLst>
              <a:ext uri="{FF2B5EF4-FFF2-40B4-BE49-F238E27FC236}">
                <a16:creationId xmlns:a16="http://schemas.microsoft.com/office/drawing/2014/main" id="{A5977466-CCDE-4FEA-BE82-C094ACAEC232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24" name="Retângulo: Cantos Arredondados 23">
            <a:hlinkClick r:id="rId6" action="ppaction://hlinksldjump"/>
            <a:extLst>
              <a:ext uri="{FF2B5EF4-FFF2-40B4-BE49-F238E27FC236}">
                <a16:creationId xmlns:a16="http://schemas.microsoft.com/office/drawing/2014/main" id="{57AE80A9-1190-4441-A66C-AE740F90BFF7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071EC89-8D83-4707-B2B5-F5541FC86DA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E99CD4BA-B949-423E-B6E6-5EDF556CB58A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8" action="ppaction://hlinksldjump"/>
            <a:extLst>
              <a:ext uri="{FF2B5EF4-FFF2-40B4-BE49-F238E27FC236}">
                <a16:creationId xmlns:a16="http://schemas.microsoft.com/office/drawing/2014/main" id="{917A2710-3EAF-4D05-9726-FE2943ECC1C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31" name="Retângulo: Cantos Arredondados 30">
            <a:hlinkClick r:id="rId9" action="ppaction://hlinksldjump"/>
            <a:extLst>
              <a:ext uri="{FF2B5EF4-FFF2-40B4-BE49-F238E27FC236}">
                <a16:creationId xmlns:a16="http://schemas.microsoft.com/office/drawing/2014/main" id="{B4188679-93A7-4717-8C8B-4EB39A05052D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4" name="Retângulo: Cantos Arredondados 33">
            <a:hlinkClick r:id="rId10" action="ppaction://hlinksldjump"/>
            <a:extLst>
              <a:ext uri="{FF2B5EF4-FFF2-40B4-BE49-F238E27FC236}">
                <a16:creationId xmlns:a16="http://schemas.microsoft.com/office/drawing/2014/main" id="{13697529-F100-48FF-8052-2E02FCA7DCC4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19" name="Retângulo: Cantos Arredondados 18">
            <a:hlinkClick r:id="rId11" action="ppaction://hlinksldjump"/>
            <a:extLst>
              <a:ext uri="{FF2B5EF4-FFF2-40B4-BE49-F238E27FC236}">
                <a16:creationId xmlns:a16="http://schemas.microsoft.com/office/drawing/2014/main" id="{0F2F0592-29D7-4FEA-B68A-658D944B624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pic>
        <p:nvPicPr>
          <p:cNvPr id="2" name="Imagem 11">
            <a:extLst>
              <a:ext uri="{FF2B5EF4-FFF2-40B4-BE49-F238E27FC236}">
                <a16:creationId xmlns:a16="http://schemas.microsoft.com/office/drawing/2014/main" id="{2B028BB0-8F10-47CA-933C-A4E39113FC17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4571731" y="1101398"/>
            <a:ext cx="4829979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40CD99C3-7C98-4562-91B1-2635E685792E}"/>
              </a:ext>
            </a:extLst>
          </p:cNvPr>
          <p:cNvSpPr/>
          <p:nvPr/>
        </p:nvSpPr>
        <p:spPr>
          <a:xfrm>
            <a:off x="2124230" y="3855157"/>
            <a:ext cx="7682266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33" name="Retângulo: Cantos Arredondados 32">
            <a:hlinkClick r:id="rId7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9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42" name="Retângulo: Cantos Arredondados 41">
            <a:hlinkClick r:id="rId10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44" name="Retângulo: Cantos Arredondados 43">
            <a:hlinkClick r:id="rId11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45" name="Retângulo: Cantos Arredondados 44">
            <a:hlinkClick r:id="rId12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25A38D8D-BB9D-4691-B662-C1F843E5BB0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FD8EB179-DAC6-4B52-A678-F9862D741F3A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0" name="Retângulo 49">
                <a:extLst>
                  <a:ext uri="{FF2B5EF4-FFF2-40B4-BE49-F238E27FC236}">
                    <a16:creationId xmlns:a16="http://schemas.microsoft.com/office/drawing/2014/main" id="{9613CBFB-A910-4E06-A6DB-5548DED39B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IAGONAL MATRIC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Diagonal matrix</a:t>
            </a:r>
            <a:r>
              <a:rPr lang="en-GB" sz="2400" dirty="0">
                <a:solidFill>
                  <a:sysClr val="windowText" lastClr="000000"/>
                </a:solidFill>
              </a:rPr>
              <a:t> is a square matrix where </a:t>
            </a:r>
            <a:r>
              <a:rPr lang="en-GB" sz="2400" b="1" dirty="0"/>
              <a:t>all the non diagonal elements are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is diagonal if</a:t>
                </a:r>
                <a:endParaRPr lang="en-GB" sz="2400" dirty="0"/>
              </a:p>
            </p:txBody>
          </p:sp>
        </mc:Choice>
        <mc:Fallback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E696BC5D-FC93-4BE1-8742-1253AD9070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5"/>
                <a:stretch>
                  <a:fillRect t="-3000" b="-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/>
              <p:nvPr/>
            </p:nvSpPr>
            <p:spPr>
              <a:xfrm>
                <a:off x="3949028" y="2977491"/>
                <a:ext cx="2787060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A1FBD8D2-DF89-4114-9AA1-C15978D7E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028" y="2977491"/>
                <a:ext cx="2787060" cy="496674"/>
              </a:xfrm>
              <a:prstGeom prst="rect">
                <a:avLst/>
              </a:prstGeom>
              <a:blipFill>
                <a:blip r:embed="rId16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ângulo 62">
            <a:extLst>
              <a:ext uri="{FF2B5EF4-FFF2-40B4-BE49-F238E27FC236}">
                <a16:creationId xmlns:a16="http://schemas.microsoft.com/office/drawing/2014/main" id="{2C4FA7C3-B347-47FC-B215-9CFAB3AB8F8D}"/>
              </a:ext>
            </a:extLst>
          </p:cNvPr>
          <p:cNvSpPr/>
          <p:nvPr/>
        </p:nvSpPr>
        <p:spPr>
          <a:xfrm>
            <a:off x="3521914" y="1562767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</a:rPr>
              <a:t>In this sense:</a:t>
            </a:r>
            <a:endParaRPr lang="en-GB" sz="2400" dirty="0"/>
          </a:p>
        </p:txBody>
      </p:sp>
      <p:sp>
        <p:nvSpPr>
          <p:cNvPr id="64" name="Retângulo: Cantos Arredondados 63">
            <a:extLst>
              <a:ext uri="{FF2B5EF4-FFF2-40B4-BE49-F238E27FC236}">
                <a16:creationId xmlns:a16="http://schemas.microsoft.com/office/drawing/2014/main" id="{85523606-3AA1-40C6-8A2E-42AA7A16A81F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ysClr val="windowText" lastClr="000000"/>
                </a:solidFill>
              </a:rPr>
              <a:t>Notice</a:t>
            </a:r>
            <a:r>
              <a:rPr lang="en-GB" sz="2400" dirty="0">
                <a:solidFill>
                  <a:sysClr val="windowText" lastClr="000000"/>
                </a:solidFill>
              </a:rPr>
              <a:t>, once again, that there is </a:t>
            </a:r>
            <a:r>
              <a:rPr lang="en-GB" sz="2400" b="1" dirty="0">
                <a:solidFill>
                  <a:sysClr val="windowText" lastClr="000000"/>
                </a:solidFill>
              </a:rPr>
              <a:t>no reference to the main </a:t>
            </a:r>
            <a:r>
              <a:rPr lang="en-GB" sz="2400" dirty="0">
                <a:solidFill>
                  <a:sysClr val="windowText" lastClr="000000"/>
                </a:solidFill>
              </a:rPr>
              <a:t>entrances that may, also, be null (or not)!</a:t>
            </a:r>
          </a:p>
        </p:txBody>
      </p: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7A6CE1C-CD27-4851-AB5E-D67E47B17DC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77"/>
          <a:stretch/>
        </p:blipFill>
        <p:spPr>
          <a:xfrm>
            <a:off x="10269478" y="4094899"/>
            <a:ext cx="1223010" cy="1701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3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8" grpId="0" animBg="1"/>
      <p:bldP spid="48" grpId="1" animBg="1"/>
      <p:bldP spid="49" grpId="0"/>
      <p:bldP spid="50" grpId="0"/>
      <p:bldP spid="58" grpId="0"/>
      <p:bldP spid="61" grpId="0" animBg="1"/>
      <p:bldP spid="63" grpId="0"/>
      <p:bldP spid="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00FB04DE-030C-4170-A8AA-C07A53B4CCE4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5B33C6B2-A40D-4D9F-8D25-7C5BDCA4DCD5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96CF77-0B1B-4C29-930A-C72BE5744412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F54322B-C873-4CCC-9476-60DB3CEED3F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AE48B302-6484-415F-912A-85F81A2F5D6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E198901D-D248-4B68-AD95-0BFB8F9132B7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6AF96BB0-D0FC-44F0-8ACC-5F61DCD74746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81185AAE-1C60-476F-8B7E-E6BAEDCD4036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8263F1A2-6560-4A35-A9AB-2189244C5D29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733FA13-BD9F-4E1D-B8A6-D5E85CF2EC6B}"/>
              </a:ext>
            </a:extLst>
          </p:cNvPr>
          <p:cNvSpPr/>
          <p:nvPr/>
        </p:nvSpPr>
        <p:spPr>
          <a:xfrm>
            <a:off x="2124000" y="472274"/>
            <a:ext cx="9803391" cy="2461852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/>
              <p:nvPr/>
            </p:nvSpPr>
            <p:spPr>
              <a:xfrm>
                <a:off x="2390738" y="802059"/>
                <a:ext cx="5992073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800" b="1" dirty="0">
                    <a:solidFill>
                      <a:srgbClr val="F25E4F"/>
                    </a:solidFill>
                  </a:rPr>
                  <a:t>Identity Matrix </a:t>
                </a:r>
                <a:r>
                  <a:rPr lang="en-GB" sz="2800" dirty="0"/>
                  <a:t>of order n, writt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pt-PT" sz="28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GB" sz="2800" b="1" dirty="0"/>
                  <a:t> </a:t>
                </a:r>
                <a:r>
                  <a:rPr lang="en-GB" sz="2800" dirty="0"/>
                  <a:t>(or simply </a:t>
                </a:r>
                <a14:m>
                  <m:oMath xmlns:m="http://schemas.openxmlformats.org/officeDocument/2006/math">
                    <m:r>
                      <a:rPr lang="pt-PT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800" dirty="0"/>
                  <a:t>, when no confusion arises) is a </a:t>
                </a:r>
                <a:r>
                  <a:rPr lang="en-GB" sz="2800" b="1" dirty="0"/>
                  <a:t>diagonal </a:t>
                </a:r>
                <a14:m>
                  <m:oMath xmlns:m="http://schemas.openxmlformats.org/officeDocument/2006/math">
                    <m:r>
                      <a:rPr lang="pt-PT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/>
                  <a:t>-by-</a:t>
                </a:r>
                <a14:m>
                  <m:oMath xmlns:m="http://schemas.openxmlformats.org/officeDocument/2006/math">
                    <m:r>
                      <a:rPr lang="pt-PT" sz="28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/>
                  <a:t> matrix </a:t>
                </a:r>
                <a:r>
                  <a:rPr lang="en-GB" sz="2800" dirty="0"/>
                  <a:t>with the </a:t>
                </a:r>
                <a:r>
                  <a:rPr lang="en-GB" sz="2800" b="1" dirty="0"/>
                  <a:t>main elements equal to one</a:t>
                </a:r>
                <a:r>
                  <a:rPr lang="en-GB" sz="2800" dirty="0"/>
                  <a:t>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A4F6FBA6-D373-42E7-BD93-4EE2AA9B5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738" y="802059"/>
                <a:ext cx="5992073" cy="1815882"/>
              </a:xfrm>
              <a:prstGeom prst="rect">
                <a:avLst/>
              </a:prstGeom>
              <a:blipFill>
                <a:blip r:embed="rId13"/>
                <a:stretch>
                  <a:fillRect l="-1903" t="-2778" r="-2114" b="-7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823E01C7-245E-4540-B51E-7BF85BA2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811" y="865661"/>
            <a:ext cx="12045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29A5BC7-269E-4218-A6C7-9833858D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32700"/>
              </p:ext>
            </p:extLst>
          </p:nvPr>
        </p:nvGraphicFramePr>
        <p:xfrm>
          <a:off x="8744650" y="602123"/>
          <a:ext cx="2714491" cy="229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500" imgH="914400" progId="Equation.DSMT4">
                  <p:embed/>
                </p:oleObj>
              </mc:Choice>
              <mc:Fallback>
                <p:oleObj name="Equation" r:id="rId14" imgW="1079500" imgH="914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29A5BC7-269E-4218-A6C7-9833858D6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650" y="602123"/>
                        <a:ext cx="2714491" cy="2295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81EC0358-B19C-42DA-AAC6-AD1E0904F27A}"/>
              </a:ext>
            </a:extLst>
          </p:cNvPr>
          <p:cNvSpPr/>
          <p:nvPr/>
        </p:nvSpPr>
        <p:spPr>
          <a:xfrm>
            <a:off x="2124000" y="311733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0F26A57-ED4F-454E-B421-D92925BFEA58}"/>
              </a:ext>
            </a:extLst>
          </p:cNvPr>
          <p:cNvSpPr/>
          <p:nvPr/>
        </p:nvSpPr>
        <p:spPr>
          <a:xfrm>
            <a:off x="2364711" y="3266146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/>
              <p:nvPr/>
            </p:nvSpPr>
            <p:spPr>
              <a:xfrm>
                <a:off x="3627380" y="3304780"/>
                <a:ext cx="7496219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6A892FF-14E2-48B7-8DC9-EEB01A1381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3304780"/>
                <a:ext cx="7496219" cy="14719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/>
              <p:nvPr/>
            </p:nvSpPr>
            <p:spPr>
              <a:xfrm>
                <a:off x="4709996" y="5204860"/>
                <a:ext cx="4899800" cy="1013611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PT" sz="240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26" name="Retângulo: Cantos Arredondados 25">
                <a:extLst>
                  <a:ext uri="{FF2B5EF4-FFF2-40B4-BE49-F238E27FC236}">
                    <a16:creationId xmlns:a16="http://schemas.microsoft.com/office/drawing/2014/main" id="{6F989003-0028-433B-BB74-64E7F4C3C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96" y="5204860"/>
                <a:ext cx="4899800" cy="1013611"/>
              </a:xfrm>
              <a:prstGeom prst="round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317C5E59-41D0-43BA-9E0A-BBDDAE8A662A}"/>
              </a:ext>
            </a:extLst>
          </p:cNvPr>
          <p:cNvSpPr/>
          <p:nvPr/>
        </p:nvSpPr>
        <p:spPr>
          <a:xfrm>
            <a:off x="2364711" y="5277594"/>
            <a:ext cx="21776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/>
              <a:t>Identity</a:t>
            </a:r>
            <a:r>
              <a:rPr lang="pt-PT" sz="2400" b="1" dirty="0"/>
              <a:t> </a:t>
            </a:r>
            <a:r>
              <a:rPr lang="pt-PT" sz="2400" b="1" dirty="0" err="1"/>
              <a:t>Matrix</a:t>
            </a:r>
            <a:r>
              <a:rPr lang="pt-PT" sz="2400" b="1" dirty="0"/>
              <a:t> </a:t>
            </a:r>
            <a:r>
              <a:rPr lang="pt-PT" sz="2400" b="1" dirty="0" err="1"/>
              <a:t>representation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/>
              <p:nvPr/>
            </p:nvSpPr>
            <p:spPr>
              <a:xfrm>
                <a:off x="2352638" y="6238386"/>
                <a:ext cx="9301814" cy="361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600" dirty="0"/>
                  <a:t>The identity elements are represen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pt-PT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1600" dirty="0"/>
                  <a:t> and these are usually recognized as </a:t>
                </a:r>
                <a:r>
                  <a:rPr lang="en-GB" sz="1600" b="1" dirty="0"/>
                  <a:t>Kronecker Symbols</a:t>
                </a:r>
              </a:p>
            </p:txBody>
          </p:sp>
        </mc:Choice>
        <mc:Fallback xmlns="">
          <p:sp>
            <p:nvSpPr>
              <p:cNvPr id="28" name="Retângulo 27">
                <a:extLst>
                  <a:ext uri="{FF2B5EF4-FFF2-40B4-BE49-F238E27FC236}">
                    <a16:creationId xmlns:a16="http://schemas.microsoft.com/office/drawing/2014/main" id="{8B69531B-A756-48DB-9419-C85D2AFF2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38" y="6238386"/>
                <a:ext cx="9301814" cy="361830"/>
              </a:xfrm>
              <a:prstGeom prst="rect">
                <a:avLst/>
              </a:prstGeom>
              <a:blipFill>
                <a:blip r:embed="rId18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79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  <p:bldP spid="36" grpId="0" animBg="1"/>
      <p:bldP spid="37" grpId="0"/>
      <p:bldP spid="38" grpId="0"/>
      <p:bldP spid="26" grpId="0" animBg="1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1FE0D135-8B31-449F-83D4-364A1E13C0F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CEEE0368-61A4-4D85-BA9A-A50B2EE75FD9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9E8A48E2-82F6-40F6-8001-2EF7EDA039F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733A8273-AD29-4A34-9378-2C5CCDADD55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308FCDC-C3CA-46C0-9BEC-6DDF84DD6F6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11AFB52F-F8F5-49F3-995D-40056A2933F9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8B77A091-99F0-46FF-A294-D1B914FF06BF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29EB311E-2302-4A4D-84A0-24B1BAA6C93F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BA178D1-5DEB-4C60-A823-73616F4900DB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919CDDD6-3574-46DA-9D9C-C951CFCE05BD}"/>
              </a:ext>
            </a:extLst>
          </p:cNvPr>
          <p:cNvSpPr/>
          <p:nvPr/>
        </p:nvSpPr>
        <p:spPr>
          <a:xfrm>
            <a:off x="2124000" y="472273"/>
            <a:ext cx="9803391" cy="3273133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AA7C581-822D-4D82-ABB9-110C1D0C785B}"/>
              </a:ext>
            </a:extLst>
          </p:cNvPr>
          <p:cNvSpPr/>
          <p:nvPr/>
        </p:nvSpPr>
        <p:spPr>
          <a:xfrm>
            <a:off x="2475689" y="865661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Scalar Matrix</a:t>
            </a:r>
            <a:r>
              <a:rPr lang="en-GB" sz="2400" dirty="0"/>
              <a:t> is a </a:t>
            </a:r>
            <a:r>
              <a:rPr lang="en-GB" sz="2400" b="1" dirty="0"/>
              <a:t>diagonal </a:t>
            </a:r>
            <a:r>
              <a:rPr lang="en-GB" sz="2400" dirty="0"/>
              <a:t>matrix where </a:t>
            </a:r>
            <a:r>
              <a:rPr lang="en-GB" sz="2400" b="1" dirty="0"/>
              <a:t>all the main elements are equal </a:t>
            </a:r>
            <a:r>
              <a:rPr lang="en-GB" sz="2400" dirty="0"/>
              <a:t>(real or complex constant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/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pt-PT" sz="2400" b="0" i="1" spc="-4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5" name="Retângulo 34">
                <a:extLst>
                  <a:ext uri="{FF2B5EF4-FFF2-40B4-BE49-F238E27FC236}">
                    <a16:creationId xmlns:a16="http://schemas.microsoft.com/office/drawing/2014/main" id="{DDC2D8E8-46ED-419E-91D4-26173E17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1" y="1786134"/>
                <a:ext cx="5888333" cy="79239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/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/>
                  <a:t>A scalar matrix can be written as 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400" b="1" dirty="0"/>
                  <a:t> !</a:t>
                </a:r>
              </a:p>
              <a:p>
                <a:pPr algn="just"/>
                <a:r>
                  <a:rPr lang="en-GB" dirty="0"/>
                  <a:t>(see multiplication of a matrix by a scalar in Lesson 5)</a:t>
                </a:r>
              </a:p>
            </p:txBody>
          </p:sp>
        </mc:Choice>
        <mc:Fallback xmlns=""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22C2F553-78AA-4901-BDCD-A1DBB1AE7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280" y="2821187"/>
                <a:ext cx="8892793" cy="738664"/>
              </a:xfrm>
              <a:prstGeom prst="rect">
                <a:avLst/>
              </a:prstGeom>
              <a:blipFill>
                <a:blip r:embed="rId13"/>
                <a:stretch>
                  <a:fillRect l="-1097" t="-6612" b="-123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260967CB-592B-4D87-9487-34D02ACF3F03}"/>
              </a:ext>
            </a:extLst>
          </p:cNvPr>
          <p:cNvSpPr/>
          <p:nvPr/>
        </p:nvSpPr>
        <p:spPr>
          <a:xfrm>
            <a:off x="2124000" y="4618559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07B70BAD-DCEB-4A65-9683-61A08948524B}"/>
              </a:ext>
            </a:extLst>
          </p:cNvPr>
          <p:cNvSpPr/>
          <p:nvPr/>
        </p:nvSpPr>
        <p:spPr>
          <a:xfrm>
            <a:off x="2364711" y="4780841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/>
              <p:nvPr/>
            </p:nvSpPr>
            <p:spPr>
              <a:xfrm>
                <a:off x="3627380" y="4806000"/>
                <a:ext cx="6266203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9" name="Retângulo 38">
                <a:extLst>
                  <a:ext uri="{FF2B5EF4-FFF2-40B4-BE49-F238E27FC236}">
                    <a16:creationId xmlns:a16="http://schemas.microsoft.com/office/drawing/2014/main" id="{63048A34-A6CA-4822-AA82-76F47AF2E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380" y="4806000"/>
                <a:ext cx="6266203" cy="14719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/>
              <p:nvPr/>
            </p:nvSpPr>
            <p:spPr>
              <a:xfrm>
                <a:off x="8868895" y="1570193"/>
                <a:ext cx="2428101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GB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GB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a:rPr lang="en-GB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⋱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pt-PT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pt-PT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7A72B470-65F9-4C0B-A42C-A4CDD3AF3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895" y="1570193"/>
                <a:ext cx="2428101" cy="14719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96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5" grpId="0"/>
      <p:bldP spid="36" grpId="0"/>
      <p:bldP spid="37" grpId="0" animBg="1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4A94444-5425-4EE2-A62B-88BD8E06162B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3406A754-30CE-4497-8173-99E686861B86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8B2891C5-724C-49ED-B086-8DE3D1908B11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Zero Matric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FDF82E5-57A8-4E36-A4FA-D796AC9C114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1358BADA-E313-48E8-B26A-DB39B5FC9D4F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6AA03DC5-5DC9-4938-A394-F64561337F91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D3EF6342-F0EC-4AA2-8523-C22117FEF3D7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BF2B9515-53E8-43B2-9B5D-BCF92A88D2BE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40F297BD-F1BD-46D2-937C-139B743BF2A5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8ECCBFAE-DF50-4800-9D28-C9DFBDE867CB}"/>
              </a:ext>
            </a:extLst>
          </p:cNvPr>
          <p:cNvSpPr/>
          <p:nvPr/>
        </p:nvSpPr>
        <p:spPr>
          <a:xfrm>
            <a:off x="2124000" y="990001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667D044F-B4B0-4D95-9A32-1E0BE169D98B}"/>
              </a:ext>
            </a:extLst>
          </p:cNvPr>
          <p:cNvSpPr/>
          <p:nvPr/>
        </p:nvSpPr>
        <p:spPr>
          <a:xfrm>
            <a:off x="2475689" y="1383388"/>
            <a:ext cx="9089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Zero Matrix</a:t>
            </a:r>
            <a:r>
              <a:rPr lang="en-GB" sz="2400" dirty="0"/>
              <a:t> is a matrix of any type or shape where </a:t>
            </a:r>
            <a:r>
              <a:rPr lang="en-GB" sz="2400" b="1" dirty="0"/>
              <a:t>all the entries are zero</a:t>
            </a:r>
            <a:r>
              <a:rPr lang="en-GB" sz="2400" dirty="0"/>
              <a:t>. </a:t>
            </a:r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AECC1068-B3D7-4D0F-AA18-AC05E813DFBA}"/>
              </a:ext>
            </a:extLst>
          </p:cNvPr>
          <p:cNvSpPr/>
          <p:nvPr/>
        </p:nvSpPr>
        <p:spPr>
          <a:xfrm>
            <a:off x="2124000" y="2877388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638C67E-2F63-4B7C-A3C2-42DCCFD20A63}"/>
              </a:ext>
            </a:extLst>
          </p:cNvPr>
          <p:cNvSpPr/>
          <p:nvPr/>
        </p:nvSpPr>
        <p:spPr>
          <a:xfrm>
            <a:off x="2364711" y="303967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/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76B2454C-5B44-4372-861D-70869376C8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70" y="3283715"/>
                <a:ext cx="4257256" cy="1068947"/>
              </a:xfrm>
              <a:prstGeom prst="rect">
                <a:avLst/>
              </a:prstGeom>
              <a:blipFill>
                <a:blip r:embed="rId12"/>
                <a:stretch>
                  <a:fillRect r="-1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/>
              <p:nvPr/>
            </p:nvSpPr>
            <p:spPr>
              <a:xfrm>
                <a:off x="5088753" y="5707835"/>
                <a:ext cx="4206907" cy="674582"/>
              </a:xfrm>
              <a:prstGeom prst="roundRect">
                <a:avLst/>
              </a:prstGeom>
              <a:ln>
                <a:solidFill>
                  <a:srgbClr val="F25E4F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</m:e>
                      <m:sub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P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23" name="Retângulo: Cantos Arredondados 22">
                <a:extLst>
                  <a:ext uri="{FF2B5EF4-FFF2-40B4-BE49-F238E27FC236}">
                    <a16:creationId xmlns:a16="http://schemas.microsoft.com/office/drawing/2014/main" id="{C6E1D403-37B5-4CF4-A5D6-46B58E16B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753" y="5707835"/>
                <a:ext cx="4206907" cy="674582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/>
              <p:nvPr/>
            </p:nvSpPr>
            <p:spPr>
              <a:xfrm>
                <a:off x="2364711" y="4987835"/>
                <a:ext cx="914158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/>
                  <a:t>These matrices are commonly represented by a </a:t>
                </a:r>
                <a:r>
                  <a:rPr lang="en-GB" sz="2400" b="1" dirty="0"/>
                  <a:t>capital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GB" sz="2400" dirty="0"/>
                  <a:t>, representing the </a:t>
                </a:r>
                <a:r>
                  <a:rPr lang="en-GB" sz="2400" b="1" dirty="0"/>
                  <a:t>matrices “zero”</a:t>
                </a:r>
                <a:r>
                  <a:rPr lang="en-GB" sz="2400" dirty="0"/>
                  <a:t>: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CE56949A-876C-4CEE-ADB2-B2AFCB5A3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711" y="4987835"/>
                <a:ext cx="9141585" cy="830997"/>
              </a:xfrm>
              <a:prstGeom prst="rect">
                <a:avLst/>
              </a:prstGeom>
              <a:blipFill>
                <a:blip r:embed="rId14"/>
                <a:stretch>
                  <a:fillRect l="-1067" t="-5839" r="-1000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94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6" grpId="0" animBg="1"/>
      <p:bldP spid="37" grpId="0"/>
      <p:bldP spid="38" grpId="0"/>
      <p:bldP spid="23" grpId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8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9" name="Retângulo: Cantos Arredondados 28">
            <a:hlinkClick r:id="rId9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0" name="Retângulo: Cantos Arredondados 29">
            <a:hlinkClick r:id="rId10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31" name="Retângulo: Cantos Arredondados 30">
            <a:hlinkClick r:id="rId11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1" name="Retângulo: Cantos Arredondados 20">
            <a:extLst>
              <a:ext uri="{FF2B5EF4-FFF2-40B4-BE49-F238E27FC236}">
                <a16:creationId xmlns:a16="http://schemas.microsoft.com/office/drawing/2014/main" id="{1246BA1D-D12F-4736-95D2-A4C54FAFFE7E}"/>
              </a:ext>
            </a:extLst>
          </p:cNvPr>
          <p:cNvSpPr/>
          <p:nvPr/>
        </p:nvSpPr>
        <p:spPr>
          <a:xfrm>
            <a:off x="2126896" y="741169"/>
            <a:ext cx="9803391" cy="149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893454D8-339F-45D2-AB0B-CFD4C19B12D3}"/>
              </a:ext>
            </a:extLst>
          </p:cNvPr>
          <p:cNvSpPr/>
          <p:nvPr/>
        </p:nvSpPr>
        <p:spPr>
          <a:xfrm>
            <a:off x="2458036" y="888004"/>
            <a:ext cx="9089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IMPORTANT – before you Try it!</a:t>
            </a:r>
            <a:endParaRPr lang="en-GB" sz="2400" dirty="0"/>
          </a:p>
          <a:p>
            <a:pPr algn="ctr"/>
            <a:r>
              <a:rPr lang="en-GB" sz="2400" dirty="0"/>
              <a:t>All presented definitions/designations are “</a:t>
            </a:r>
            <a:r>
              <a:rPr lang="en-GB" sz="2400" b="1" dirty="0"/>
              <a:t>not exclusive</a:t>
            </a:r>
            <a:r>
              <a:rPr lang="en-GB" sz="2400" dirty="0"/>
              <a:t>” in the sense that a single matrix may be “classified” in several ways!</a:t>
            </a:r>
          </a:p>
        </p:txBody>
      </p:sp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0BB1DE87-EA0B-44AD-B4CD-195B97F2A1CE}"/>
              </a:ext>
            </a:extLst>
          </p:cNvPr>
          <p:cNvSpPr/>
          <p:nvPr/>
        </p:nvSpPr>
        <p:spPr>
          <a:xfrm>
            <a:off x="2126897" y="2538000"/>
            <a:ext cx="5710818" cy="3983380"/>
          </a:xfrm>
          <a:prstGeom prst="roundRect">
            <a:avLst>
              <a:gd name="adj" fmla="val 850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C98D8799-4618-466B-A05B-60696A66CC24}"/>
              </a:ext>
            </a:extLst>
          </p:cNvPr>
          <p:cNvSpPr/>
          <p:nvPr/>
        </p:nvSpPr>
        <p:spPr>
          <a:xfrm>
            <a:off x="2429322" y="2700283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FE68BF6E-A4BC-4AC1-AC75-29CE6092EC1F}"/>
              </a:ext>
            </a:extLst>
          </p:cNvPr>
          <p:cNvSpPr/>
          <p:nvPr/>
        </p:nvSpPr>
        <p:spPr>
          <a:xfrm>
            <a:off x="2387745" y="3207781"/>
            <a:ext cx="91415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Consider a </a:t>
            </a:r>
            <a:r>
              <a:rPr lang="en-GB" sz="2400" b="1" dirty="0"/>
              <a:t>zero square matrix of order 3</a:t>
            </a:r>
            <a:r>
              <a:rPr lang="en-GB" sz="2400" dirty="0"/>
              <a:t>: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/>
              <p:nvPr/>
            </p:nvSpPr>
            <p:spPr>
              <a:xfrm>
                <a:off x="2458036" y="4250127"/>
                <a:ext cx="2018566" cy="123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2CC8FC47-A3D1-4CBF-917E-7D8317914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36" y="4250127"/>
                <a:ext cx="2018566" cy="12317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tângulo 26">
            <a:extLst>
              <a:ext uri="{FF2B5EF4-FFF2-40B4-BE49-F238E27FC236}">
                <a16:creationId xmlns:a16="http://schemas.microsoft.com/office/drawing/2014/main" id="{85E4D442-C0C7-4DBF-B663-284B19154D09}"/>
              </a:ext>
            </a:extLst>
          </p:cNvPr>
          <p:cNvSpPr/>
          <p:nvPr/>
        </p:nvSpPr>
        <p:spPr>
          <a:xfrm>
            <a:off x="2387744" y="3699797"/>
            <a:ext cx="4977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/>
              <a:t>This matrix is:</a:t>
            </a:r>
            <a:endParaRPr lang="en-GB" sz="2400" b="1" dirty="0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BDF9E2A2-E891-4829-9951-DE993928FBF8}"/>
              </a:ext>
            </a:extLst>
          </p:cNvPr>
          <p:cNvSpPr/>
          <p:nvPr/>
        </p:nvSpPr>
        <p:spPr>
          <a:xfrm>
            <a:off x="4569747" y="3970612"/>
            <a:ext cx="24263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Upper Triangular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FA854322-ABC4-42BC-8505-C4A4FC4DA315}"/>
              </a:ext>
            </a:extLst>
          </p:cNvPr>
          <p:cNvSpPr/>
          <p:nvPr/>
        </p:nvSpPr>
        <p:spPr>
          <a:xfrm>
            <a:off x="4569747" y="4464294"/>
            <a:ext cx="24263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Lower Triangular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099C342C-4457-45AC-857C-1CD6C10724AC}"/>
              </a:ext>
            </a:extLst>
          </p:cNvPr>
          <p:cNvSpPr/>
          <p:nvPr/>
        </p:nvSpPr>
        <p:spPr>
          <a:xfrm>
            <a:off x="4569747" y="4939475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Diagonal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28FC49A-282D-4FB0-A82F-6B174409D1FC}"/>
              </a:ext>
            </a:extLst>
          </p:cNvPr>
          <p:cNvSpPr/>
          <p:nvPr/>
        </p:nvSpPr>
        <p:spPr>
          <a:xfrm>
            <a:off x="4549929" y="5464978"/>
            <a:ext cx="2426365" cy="478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Scalar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CDF47C3-E295-42C7-8523-6849EE65E465}"/>
              </a:ext>
            </a:extLst>
          </p:cNvPr>
          <p:cNvSpPr/>
          <p:nvPr/>
        </p:nvSpPr>
        <p:spPr>
          <a:xfrm>
            <a:off x="8066875" y="4634660"/>
            <a:ext cx="38634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/>
              <a:t>However, none of these four options is </a:t>
            </a:r>
            <a:r>
              <a:rPr lang="en-GB" sz="2400" b="1" dirty="0"/>
              <a:t>not enough to define it properly</a:t>
            </a:r>
            <a:r>
              <a:rPr lang="en-GB" sz="2400" dirty="0"/>
              <a:t> as “zero matrix” does!!</a:t>
            </a:r>
            <a:endParaRPr lang="en-GB" sz="2400" b="1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8A1DB203-924C-42F4-B677-46FA7C2AC129}"/>
              </a:ext>
            </a:extLst>
          </p:cNvPr>
          <p:cNvSpPr/>
          <p:nvPr/>
        </p:nvSpPr>
        <p:spPr>
          <a:xfrm>
            <a:off x="8140140" y="2705056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F25E4F"/>
                </a:solidFill>
              </a:rPr>
              <a:t>All the elements below diagonal entries are zero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8E90A7D9-83AB-4197-B35D-F4ADEDF93A09}"/>
              </a:ext>
            </a:extLst>
          </p:cNvPr>
          <p:cNvSpPr/>
          <p:nvPr/>
        </p:nvSpPr>
        <p:spPr>
          <a:xfrm>
            <a:off x="3099289" y="5969996"/>
            <a:ext cx="3766033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29A6FF"/>
                </a:solidFill>
              </a:rPr>
              <a:t>(CLICK over each name to see why!)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536C5689-DB4C-4AF0-8B10-EDB4DC3AFD06}"/>
              </a:ext>
            </a:extLst>
          </p:cNvPr>
          <p:cNvSpPr/>
          <p:nvPr/>
        </p:nvSpPr>
        <p:spPr>
          <a:xfrm>
            <a:off x="8133397" y="3017839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chemeClr val="accent2"/>
                </a:solidFill>
              </a:rPr>
              <a:t>All the elements above diagonal entries are zero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EE3FF2B-20A1-4B97-9032-0F407A6DBD87}"/>
              </a:ext>
            </a:extLst>
          </p:cNvPr>
          <p:cNvSpPr/>
          <p:nvPr/>
        </p:nvSpPr>
        <p:spPr>
          <a:xfrm>
            <a:off x="8133397" y="3348869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chemeClr val="accent6"/>
                </a:solidFill>
              </a:rPr>
              <a:t>All non diagonal elements are zero</a:t>
            </a: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D2D3C278-C1F4-48A4-BBF3-9F2313813D4C}"/>
              </a:ext>
            </a:extLst>
          </p:cNvPr>
          <p:cNvSpPr/>
          <p:nvPr/>
        </p:nvSpPr>
        <p:spPr>
          <a:xfrm>
            <a:off x="8133397" y="3673796"/>
            <a:ext cx="386341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0070C0"/>
                </a:solidFill>
              </a:rPr>
              <a:t>Diagonal matrix with equal main elements (k=0)</a:t>
            </a:r>
          </a:p>
        </p:txBody>
      </p:sp>
    </p:spTree>
    <p:extLst>
      <p:ext uri="{BB962C8B-B14F-4D97-AF65-F5344CB8AC3E}">
        <p14:creationId xmlns:p14="http://schemas.microsoft.com/office/powerpoint/2010/main" val="183328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/>
      <p:bldP spid="26" grpId="0"/>
      <p:bldP spid="27" grpId="0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6" grpId="0" animBg="1"/>
      <p:bldP spid="36" grpId="1" animBg="1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C5887E52-AEE1-494A-A80B-35535ED15F5D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6" name="Retângulo: Cantos Arredondados 15">
            <a:hlinkClick r:id="rId6" action="ppaction://hlinksldjump"/>
            <a:extLst>
              <a:ext uri="{FF2B5EF4-FFF2-40B4-BE49-F238E27FC236}">
                <a16:creationId xmlns:a16="http://schemas.microsoft.com/office/drawing/2014/main" id="{BB2B736A-3E9A-40FF-B2CB-F210ED83E50F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7" name="Retângulo: Cantos Arredondados 16">
            <a:hlinkClick r:id="rId7" action="ppaction://hlinksldjump"/>
            <a:extLst>
              <a:ext uri="{FF2B5EF4-FFF2-40B4-BE49-F238E27FC236}">
                <a16:creationId xmlns:a16="http://schemas.microsoft.com/office/drawing/2014/main" id="{63608D97-8D21-4156-9C5C-97E67A45C368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49CDB57-6800-4FBB-8C8F-96DE4ABBF95F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82EF243-5851-4D5B-A976-4003515021B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0" name="Retângulo: Cantos Arredondados 19">
            <a:hlinkClick r:id="rId9" action="ppaction://hlinksldjump"/>
            <a:extLst>
              <a:ext uri="{FF2B5EF4-FFF2-40B4-BE49-F238E27FC236}">
                <a16:creationId xmlns:a16="http://schemas.microsoft.com/office/drawing/2014/main" id="{6E2960E4-D918-4746-95EB-65A660F041D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9" name="Retângulo: Cantos Arredondados 28">
            <a:hlinkClick r:id="rId10" action="ppaction://hlinksldjump"/>
            <a:extLst>
              <a:ext uri="{FF2B5EF4-FFF2-40B4-BE49-F238E27FC236}">
                <a16:creationId xmlns:a16="http://schemas.microsoft.com/office/drawing/2014/main" id="{2B508F29-3E3B-4CF3-A075-2481E7DB7E0C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78DC2CCF-CD3C-4796-8FC7-17C802E04E41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31" name="Retângulo: Cantos Arredondados 30">
            <a:hlinkClick r:id="rId12" action="ppaction://hlinksldjump"/>
            <a:extLst>
              <a:ext uri="{FF2B5EF4-FFF2-40B4-BE49-F238E27FC236}">
                <a16:creationId xmlns:a16="http://schemas.microsoft.com/office/drawing/2014/main" id="{C6EB4FDD-D5B6-4F21-BD00-1842CA76AFE6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pic>
        <p:nvPicPr>
          <p:cNvPr id="21" name="Imagem 20" descr="Uma imagem com edifício&#10;&#10;Descrição gerada automaticamente">
            <a:extLst>
              <a:ext uri="{FF2B5EF4-FFF2-40B4-BE49-F238E27FC236}">
                <a16:creationId xmlns:a16="http://schemas.microsoft.com/office/drawing/2014/main" id="{9167D9FF-0665-4F8B-8CD3-96A0607B345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865" y="1350000"/>
            <a:ext cx="5402428" cy="5117340"/>
          </a:xfrm>
          <a:prstGeom prst="rect">
            <a:avLst/>
          </a:prstGeom>
        </p:spPr>
      </p:pic>
      <p:sp>
        <p:nvSpPr>
          <p:cNvPr id="22" name="Bolha de Pensamento: Nuvem 21">
            <a:extLst>
              <a:ext uri="{FF2B5EF4-FFF2-40B4-BE49-F238E27FC236}">
                <a16:creationId xmlns:a16="http://schemas.microsoft.com/office/drawing/2014/main" id="{F8BB2D8A-008F-49AC-B32E-B65050D5F5B7}"/>
              </a:ext>
            </a:extLst>
          </p:cNvPr>
          <p:cNvSpPr/>
          <p:nvPr/>
        </p:nvSpPr>
        <p:spPr>
          <a:xfrm>
            <a:off x="3171224" y="87549"/>
            <a:ext cx="3343066" cy="1633098"/>
          </a:xfrm>
          <a:prstGeom prst="cloudCallout">
            <a:avLst>
              <a:gd name="adj1" fmla="val -23591"/>
              <a:gd name="adj2" fmla="val 81819"/>
            </a:avLst>
          </a:prstGeom>
          <a:solidFill>
            <a:srgbClr val="F6FAF7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Blackadder ITC" panose="04020505051007020D02" pitchFamily="82" charset="0"/>
            </a:endParaRP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5C06C18F-2597-4F31-86F2-784ADAFA72AB}"/>
              </a:ext>
            </a:extLst>
          </p:cNvPr>
          <p:cNvPicPr>
            <a:picLocks noChangeAspect="1"/>
          </p:cNvPicPr>
          <p:nvPr/>
        </p:nvPicPr>
        <p:blipFill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42588">
            <a:off x="3629543" y="620327"/>
            <a:ext cx="532592" cy="650799"/>
          </a:xfrm>
          <a:prstGeom prst="rect">
            <a:avLst/>
          </a:prstGeom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E95218DE-2B20-4E15-92BE-25857C7D7E6A}"/>
              </a:ext>
            </a:extLst>
          </p:cNvPr>
          <p:cNvSpPr txBox="1"/>
          <p:nvPr/>
        </p:nvSpPr>
        <p:spPr>
          <a:xfrm rot="21314276">
            <a:off x="4212310" y="153232"/>
            <a:ext cx="22557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Pick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up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a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peace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of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</a:p>
          <a:p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  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paper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and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a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pencil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</a:p>
          <a:p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before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you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 </a:t>
            </a:r>
            <a:r>
              <a:rPr lang="pt-PT" sz="2800" dirty="0" err="1">
                <a:solidFill>
                  <a:srgbClr val="0C2B8E"/>
                </a:solidFill>
                <a:latin typeface="Freestyle Script" panose="030804020302050B0404" pitchFamily="66" charset="0"/>
              </a:rPr>
              <a:t>start</a:t>
            </a:r>
            <a:r>
              <a:rPr lang="pt-PT" sz="2800" dirty="0">
                <a:solidFill>
                  <a:srgbClr val="0C2B8E"/>
                </a:solidFill>
                <a:latin typeface="Freestyle Script" panose="030804020302050B0404" pitchFamily="66" charset="0"/>
              </a:rPr>
              <a:t>!</a:t>
            </a:r>
            <a:endParaRPr lang="en-GB" sz="2800" dirty="0">
              <a:solidFill>
                <a:srgbClr val="0C2B8E"/>
              </a:solidFill>
              <a:latin typeface="Freestyle Script" panose="030804020302050B0404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4E414DD-CFD3-4E38-AC0F-5CEDDDCA41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935" y="2164207"/>
            <a:ext cx="126301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0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7D4C189-D4AD-4072-A44D-852924A69E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1182" t="16195" r="27479" b="12835"/>
          <a:stretch/>
        </p:blipFill>
        <p:spPr>
          <a:xfrm>
            <a:off x="5184027" y="1676255"/>
            <a:ext cx="3658410" cy="3532979"/>
          </a:xfrm>
          <a:prstGeom prst="ellipse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760743" y="5206344"/>
            <a:ext cx="2470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r>
              <a:rPr lang="en-GB" sz="1600" dirty="0"/>
              <a:t> TEAM</a:t>
            </a:r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1580" y="1658868"/>
            <a:ext cx="3749065" cy="3550367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40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Hope you enjoyed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d of Lesson 3</a:t>
            </a:r>
          </a:p>
        </p:txBody>
      </p:sp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1C17BDC5-0DC3-4B30-88F3-C807AC9F52F6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25" name="Retângulo: Cantos Arredondados 24">
            <a:hlinkClick r:id="rId8" action="ppaction://hlinksldjump"/>
            <a:extLst>
              <a:ext uri="{FF2B5EF4-FFF2-40B4-BE49-F238E27FC236}">
                <a16:creationId xmlns:a16="http://schemas.microsoft.com/office/drawing/2014/main" id="{27C36EB6-31D2-4BD4-AACF-87C89A977965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27" name="Retângulo: Cantos Arredondados 26">
            <a:hlinkClick r:id="rId9" action="ppaction://hlinksldjump"/>
            <a:extLst>
              <a:ext uri="{FF2B5EF4-FFF2-40B4-BE49-F238E27FC236}">
                <a16:creationId xmlns:a16="http://schemas.microsoft.com/office/drawing/2014/main" id="{07608B2A-29B1-49DE-8B25-29FB0F8EA9E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5B54126E-E8CA-400A-9A15-A9A4DC23CF11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B3728FA-E223-468C-B042-0B91EB1A971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30" name="Retângulo: Cantos Arredondados 29">
            <a:hlinkClick r:id="rId11" action="ppaction://hlinksldjump"/>
            <a:extLst>
              <a:ext uri="{FF2B5EF4-FFF2-40B4-BE49-F238E27FC236}">
                <a16:creationId xmlns:a16="http://schemas.microsoft.com/office/drawing/2014/main" id="{0C99F182-514E-4B95-8832-3F78909A5AB2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32" name="Retângulo: Cantos Arredondados 31">
            <a:hlinkClick r:id="rId12" action="ppaction://hlinksldjump"/>
            <a:extLst>
              <a:ext uri="{FF2B5EF4-FFF2-40B4-BE49-F238E27FC236}">
                <a16:creationId xmlns:a16="http://schemas.microsoft.com/office/drawing/2014/main" id="{0E22ADC2-E085-413C-AAA9-87BD455801E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33" name="Retângulo: Cantos Arredondados 32">
            <a:hlinkClick r:id="rId13" action="ppaction://hlinksldjump"/>
            <a:extLst>
              <a:ext uri="{FF2B5EF4-FFF2-40B4-BE49-F238E27FC236}">
                <a16:creationId xmlns:a16="http://schemas.microsoft.com/office/drawing/2014/main" id="{653EE950-1843-4BC1-A6CB-0C5C7D45D929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36" name="Retângulo: Cantos Arredondados 35">
            <a:hlinkClick r:id="rId14" action="ppaction://hlinksldjump"/>
            <a:extLst>
              <a:ext uri="{FF2B5EF4-FFF2-40B4-BE49-F238E27FC236}">
                <a16:creationId xmlns:a16="http://schemas.microsoft.com/office/drawing/2014/main" id="{286386F9-E081-41B8-9405-815177037E84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19AD9A5-D4D3-4B04-B863-BAA007015B8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24" y="1936102"/>
            <a:ext cx="1288732" cy="4572000"/>
          </a:xfrm>
          <a:prstGeom prst="rect">
            <a:avLst/>
          </a:prstGeom>
        </p:spPr>
      </p:pic>
      <p:pic>
        <p:nvPicPr>
          <p:cNvPr id="2" name="Imagem 20">
            <a:extLst>
              <a:ext uri="{FF2B5EF4-FFF2-40B4-BE49-F238E27FC236}">
                <a16:creationId xmlns:a16="http://schemas.microsoft.com/office/drawing/2014/main" id="{03C33967-3BCB-4A3B-AB85-4AE594A3466A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/>
        </p:blipFill>
        <p:spPr>
          <a:xfrm>
            <a:off x="5121579" y="1688106"/>
            <a:ext cx="3749065" cy="351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When working with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square matr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since </a:t>
                </a:r>
                <a:r>
                  <a:rPr lang="en-GB" sz="2400" dirty="0"/>
                  <a:t>the number of rows equals the number of columns, 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t is only necessary to refer one number to identify its size, namely: 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on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r 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r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4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7" name="Retângulo: Cantos Arredondados 16">
            <a:hlinkClick r:id="rId5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8" name="Retângulo: Cantos Arredondados 17">
            <a:hlinkClick r:id="rId6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9" name="Retângulo: Cantos Arredondados 18">
            <a:hlinkClick r:id="rId7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9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3" name="Retângulo: Cantos Arredondados 22">
            <a:hlinkClick r:id="rId10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24" name="Retângulo: Cantos Arredondados 23">
            <a:hlinkClick r:id="rId11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25" name="Retângulo: Cantos Arredondados 24">
            <a:hlinkClick r:id="rId12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QUARE MATRICES – 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me Special Element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7C6B7E7-BE0F-49A6-8D96-B348841B76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3761" y="3672000"/>
            <a:ext cx="186309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  <p:bldP spid="26" grpId="0"/>
      <p:bldP spid="30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When working with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square matr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since </a:t>
                </a:r>
                <a:r>
                  <a:rPr lang="en-GB" sz="2400" dirty="0"/>
                  <a:t>the number of rows equals the number of columns, 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t is only necessary to refer one number to identify its size, namely: 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on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r 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r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7" name="Retângulo: Cantos Arredondados 16">
            <a:hlinkClick r:id="rId4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8" name="Retângulo: Cantos Arredondados 17">
            <a:hlinkClick r:id="rId5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QUARE MATRICES – 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me Special Element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The elements/ent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t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are called the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diagonal elements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or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principal element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 of the matrix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  <a:blipFill>
                <a:blip r:embed="rId12"/>
                <a:stretch>
                  <a:fillRect l="-1556" t="-3053" r="-1778" b="-8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4907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is matrix diagonal is also called the </a:t>
            </a:r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ncipal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r </a:t>
            </a:r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the matrix.</a:t>
            </a:r>
            <a:endParaRPr lang="en-GB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3A62805-4B1E-4C57-AEF3-2227D14B7DC7}"/>
              </a:ext>
            </a:extLst>
          </p:cNvPr>
          <p:cNvSpPr/>
          <p:nvPr/>
        </p:nvSpPr>
        <p:spPr>
          <a:xfrm>
            <a:off x="10928862" y="4023019"/>
            <a:ext cx="401934" cy="340395"/>
          </a:xfrm>
          <a:prstGeom prst="ellipse">
            <a:avLst/>
          </a:prstGeom>
          <a:noFill/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/>
              <p:nvPr/>
            </p:nvSpPr>
            <p:spPr>
              <a:xfrm>
                <a:off x="2363511" y="5085897"/>
                <a:ext cx="9455004" cy="1201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The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sum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of the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main elements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of a square matrix </a:t>
                </a:r>
                <a:r>
                  <a:rPr lang="en-GB" sz="2400" i="1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is called </a:t>
                </a:r>
                <a:r>
                  <a:rPr lang="en-GB" sz="2400" b="1" dirty="0">
                    <a:solidFill>
                      <a:srgbClr val="F25E4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ce of the Matrix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it is denoted by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rgbClr val="F25E4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pt-PT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PT" sz="2400" b="1" i="1">
                            <a:solidFill>
                              <a:srgbClr val="F25E4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at is:</a:t>
                </a:r>
              </a:p>
              <a:p>
                <a:pPr algn="just"/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𝒓</m:t>
                    </m:r>
                    <m:d>
                      <m:dPr>
                        <m:ctrlP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GB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pt-PT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pt-PT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𝒊</m:t>
                            </m:r>
                          </m:sub>
                        </m:sSub>
                      </m:e>
                    </m:nary>
                    <m:r>
                      <a:rPr lang="pt-PT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pt-PT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768B3FC4-AF72-4D33-AEB3-C490B5054E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5085897"/>
                <a:ext cx="9455004" cy="1201932"/>
              </a:xfrm>
              <a:prstGeom prst="rect">
                <a:avLst/>
              </a:prstGeom>
              <a:blipFill>
                <a:blip r:embed="rId15"/>
                <a:stretch>
                  <a:fillRect l="-903" t="-4061" r="-967" b="-74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338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990000"/>
            <a:ext cx="9859639" cy="5364000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00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/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When working with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square matrice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, since </a:t>
                </a:r>
                <a:r>
                  <a:rPr lang="en-GB" sz="2400" dirty="0"/>
                  <a:t>the number of rows equals the number of columns, 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t is only necessary to refer one number to identify its size, namely: 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mension</a:t>
                </a:r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r </a:t>
                </a:r>
                <a:r>
                  <a:rPr lang="en-GB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r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2400" dirty="0"/>
              </a:p>
            </p:txBody>
          </p:sp>
        </mc:Choice>
        <mc:Fallback xmlns="">
          <p:sp>
            <p:nvSpPr>
              <p:cNvPr id="64" name="Retângulo 63">
                <a:extLst>
                  <a:ext uri="{FF2B5EF4-FFF2-40B4-BE49-F238E27FC236}">
                    <a16:creationId xmlns:a16="http://schemas.microsoft.com/office/drawing/2014/main" id="{9498F5E8-429F-4D98-B9EB-FC6E932B6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942" y="1271742"/>
                <a:ext cx="9111711" cy="1200329"/>
              </a:xfrm>
              <a:prstGeom prst="rect">
                <a:avLst/>
              </a:prstGeom>
              <a:blipFill>
                <a:blip r:embed="rId3"/>
                <a:stretch>
                  <a:fillRect l="-1071" t="-4061" r="-1071" b="-106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9C0707D6-2829-4E5A-8156-FC906E23F982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74" name="Conexão reta 73">
            <a:extLst>
              <a:ext uri="{FF2B5EF4-FFF2-40B4-BE49-F238E27FC236}">
                <a16:creationId xmlns:a16="http://schemas.microsoft.com/office/drawing/2014/main" id="{AE207ED5-0AD9-406C-BBC8-2601BA6CFB05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xão reta 74">
            <a:extLst>
              <a:ext uri="{FF2B5EF4-FFF2-40B4-BE49-F238E27FC236}">
                <a16:creationId xmlns:a16="http://schemas.microsoft.com/office/drawing/2014/main" id="{70563C38-5169-4617-9616-E22BF2C5439B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tângulo 76">
            <a:extLst>
              <a:ext uri="{FF2B5EF4-FFF2-40B4-BE49-F238E27FC236}">
                <a16:creationId xmlns:a16="http://schemas.microsoft.com/office/drawing/2014/main" id="{B0B3D353-3315-4D82-B77C-726747C177AB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17" name="Retângulo: Cantos Arredondados 16">
            <a:hlinkClick r:id="rId4" action="ppaction://hlinksldjump"/>
            <a:extLst>
              <a:ext uri="{FF2B5EF4-FFF2-40B4-BE49-F238E27FC236}">
                <a16:creationId xmlns:a16="http://schemas.microsoft.com/office/drawing/2014/main" id="{56EA9440-05F7-4C78-AFC6-EEF8C1607A6E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18" name="Retângulo: Cantos Arredondados 17">
            <a:hlinkClick r:id="rId5" action="ppaction://hlinksldjump"/>
            <a:extLst>
              <a:ext uri="{FF2B5EF4-FFF2-40B4-BE49-F238E27FC236}">
                <a16:creationId xmlns:a16="http://schemas.microsoft.com/office/drawing/2014/main" id="{248EBE70-E018-412A-BC83-3C7DA898D073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19" name="Retângulo: Cantos Arredondados 18">
            <a:hlinkClick r:id="rId6" action="ppaction://hlinksldjump"/>
            <a:extLst>
              <a:ext uri="{FF2B5EF4-FFF2-40B4-BE49-F238E27FC236}">
                <a16:creationId xmlns:a16="http://schemas.microsoft.com/office/drawing/2014/main" id="{32FECC1B-56A2-459E-8AB1-FF22142ED8DD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04CF7FF2-3467-4D93-AB76-0EEDEBA91A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898DED85-5505-44FC-A282-C7318EC4F1B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22" name="Retângulo: Cantos Arredondados 21">
            <a:hlinkClick r:id="rId8" action="ppaction://hlinksldjump"/>
            <a:extLst>
              <a:ext uri="{FF2B5EF4-FFF2-40B4-BE49-F238E27FC236}">
                <a16:creationId xmlns:a16="http://schemas.microsoft.com/office/drawing/2014/main" id="{FCA85137-3FDE-42CF-986B-BFE4F10973F0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23" name="Retângulo: Cantos Arredondados 22">
            <a:hlinkClick r:id="rId9" action="ppaction://hlinksldjump"/>
            <a:extLst>
              <a:ext uri="{FF2B5EF4-FFF2-40B4-BE49-F238E27FC236}">
                <a16:creationId xmlns:a16="http://schemas.microsoft.com/office/drawing/2014/main" id="{C9C35DC4-546F-40A3-97FA-C63BAD23C265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24" name="Retângulo: Cantos Arredondados 23">
            <a:hlinkClick r:id="rId10" action="ppaction://hlinksldjump"/>
            <a:extLst>
              <a:ext uri="{FF2B5EF4-FFF2-40B4-BE49-F238E27FC236}">
                <a16:creationId xmlns:a16="http://schemas.microsoft.com/office/drawing/2014/main" id="{9C323A7A-E0CA-4869-9453-7EF38EEF6D35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25" name="Retângulo: Cantos Arredondados 24">
            <a:hlinkClick r:id="rId11" action="ppaction://hlinksldjump"/>
            <a:extLst>
              <a:ext uri="{FF2B5EF4-FFF2-40B4-BE49-F238E27FC236}">
                <a16:creationId xmlns:a16="http://schemas.microsoft.com/office/drawing/2014/main" id="{22171309-7936-416F-8764-3804E7E7166D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7120A03-F4B8-4615-BAD7-6006523FD34E}"/>
              </a:ext>
            </a:extLst>
          </p:cNvPr>
          <p:cNvSpPr/>
          <p:nvPr/>
        </p:nvSpPr>
        <p:spPr>
          <a:xfrm>
            <a:off x="2124000" y="181789"/>
            <a:ext cx="96945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QUARE MATRICES – </a:t>
            </a:r>
            <a:r>
              <a:rPr lang="en-GB" sz="3200" b="1" dirty="0">
                <a:solidFill>
                  <a:srgbClr val="F25E4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me Special Element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/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The elements/ent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t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, are called the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diagonal elements</a:t>
                </a:r>
                <a:r>
                  <a:rPr lang="en-GB" sz="2400" dirty="0">
                    <a:solidFill>
                      <a:srgbClr val="F25E4F"/>
                    </a:solidFill>
                  </a:rPr>
                  <a:t> 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or </a:t>
                </a:r>
                <a:r>
                  <a:rPr lang="en-GB" sz="2400" b="1" dirty="0">
                    <a:solidFill>
                      <a:srgbClr val="F25E4F"/>
                    </a:solidFill>
                  </a:rPr>
                  <a:t>principal elements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 of the matrix.</a:t>
                </a:r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910D7554-3C99-452A-B2E1-69A22AD62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511" y="2539712"/>
                <a:ext cx="5490777" cy="1599412"/>
              </a:xfrm>
              <a:prstGeom prst="rect">
                <a:avLst/>
              </a:prstGeom>
              <a:blipFill>
                <a:blip r:embed="rId12"/>
                <a:stretch>
                  <a:fillRect l="-1556" t="-3053" r="-1778" b="-8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B1CBE172-2348-43C1-84A2-A6545508062E}"/>
              </a:ext>
            </a:extLst>
          </p:cNvPr>
          <p:cNvSpPr/>
          <p:nvPr/>
        </p:nvSpPr>
        <p:spPr>
          <a:xfrm rot="17888697">
            <a:off x="9611546" y="1809870"/>
            <a:ext cx="453433" cy="3317464"/>
          </a:xfrm>
          <a:prstGeom prst="roundRect">
            <a:avLst/>
          </a:prstGeom>
          <a:solidFill>
            <a:srgbClr val="F25E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/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Retângulo 29">
                <a:extLst>
                  <a:ext uri="{FF2B5EF4-FFF2-40B4-BE49-F238E27FC236}">
                    <a16:creationId xmlns:a16="http://schemas.microsoft.com/office/drawing/2014/main" id="{DD9C8BE4-6E59-48A7-B3E0-89C79FFCA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64" y="2620037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/>
              <p:nvPr/>
            </p:nvSpPr>
            <p:spPr>
              <a:xfrm>
                <a:off x="2321847" y="5268678"/>
                <a:ext cx="9403655" cy="732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000" dirty="0">
                    <a:solidFill>
                      <a:sysClr val="windowText" lastClr="000000"/>
                    </a:solidFill>
                  </a:rPr>
                  <a:t>The other diagonal – </a:t>
                </a:r>
                <a:r>
                  <a:rPr lang="en-GB" sz="2000" b="1" dirty="0">
                    <a:solidFill>
                      <a:sysClr val="windowText" lastClr="000000"/>
                    </a:solidFill>
                  </a:rPr>
                  <a:t>skew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 or </a:t>
                </a:r>
                <a:r>
                  <a:rPr lang="en-GB" sz="2000" b="1" dirty="0">
                    <a:solidFill>
                      <a:sysClr val="windowText" lastClr="000000"/>
                    </a:solidFill>
                  </a:rPr>
                  <a:t>secondary diagonal </a:t>
                </a:r>
                <a:r>
                  <a:rPr lang="en-GB" sz="2000" dirty="0">
                    <a:solidFill>
                      <a:sysClr val="windowText" lastClr="000000"/>
                    </a:solidFill>
                  </a:rPr>
                  <a:t>– is not frequently used or mentioned. </a:t>
                </a:r>
              </a:p>
              <a:p>
                <a:pPr algn="ctr"/>
                <a:r>
                  <a:rPr lang="en-GB" sz="2000" dirty="0">
                    <a:solidFill>
                      <a:sysClr val="windowText" lastClr="000000"/>
                    </a:solidFill>
                  </a:rPr>
                  <a:t>Its element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0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0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solidFill>
                      <a:sysClr val="windowText" lastClr="000000"/>
                    </a:solidFill>
                  </a:rPr>
                  <a:t> indexes verify the relation: </a:t>
                </a:r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t-PT" sz="2000" b="1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2000" dirty="0">
                    <a:solidFill>
                      <a:sysClr val="windowText" lastClr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E8F5FA98-F123-4CAF-BB9F-81BE98B000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847" y="5268678"/>
                <a:ext cx="9403655" cy="732573"/>
              </a:xfrm>
              <a:prstGeom prst="rect">
                <a:avLst/>
              </a:prstGeom>
              <a:blipFill>
                <a:blip r:embed="rId14"/>
                <a:stretch>
                  <a:fillRect l="-259" t="-4167" r="-713"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95B9EAA4-82EA-4C30-86AA-AEE94F84EB9A}"/>
              </a:ext>
            </a:extLst>
          </p:cNvPr>
          <p:cNvSpPr/>
          <p:nvPr/>
        </p:nvSpPr>
        <p:spPr>
          <a:xfrm>
            <a:off x="2363511" y="4168875"/>
            <a:ext cx="54907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is matrix diagonal is also called the </a:t>
            </a:r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ncipal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r </a:t>
            </a:r>
            <a:r>
              <a:rPr lang="en-GB" sz="2400" b="1" dirty="0">
                <a:solidFill>
                  <a:srgbClr val="F25E4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</a:t>
            </a:r>
            <a:r>
              <a:rPr lang="en-GB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the matrix.</a:t>
            </a:r>
            <a:endParaRPr lang="en-GB" sz="2400" dirty="0"/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D6A8C2E1-F033-44CD-948A-66F63FA78EF6}"/>
              </a:ext>
            </a:extLst>
          </p:cNvPr>
          <p:cNvSpPr/>
          <p:nvPr/>
        </p:nvSpPr>
        <p:spPr>
          <a:xfrm rot="3711303" flipV="1">
            <a:off x="9611547" y="1827993"/>
            <a:ext cx="453433" cy="3317464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Imagem 35">
            <a:extLst>
              <a:ext uri="{FF2B5EF4-FFF2-40B4-BE49-F238E27FC236}">
                <a16:creationId xmlns:a16="http://schemas.microsoft.com/office/drawing/2014/main" id="{0E8CA582-3EDB-4B95-BBC5-37F91108B06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43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31" grpId="0"/>
      <p:bldP spid="4" grpId="0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IANGULAR MATRIC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Upper Triangular matrix</a:t>
            </a:r>
            <a:r>
              <a:rPr lang="en-GB" sz="2400" dirty="0">
                <a:solidFill>
                  <a:sysClr val="windowText" lastClr="000000"/>
                </a:solidFill>
              </a:rPr>
              <a:t> is a square matrix where </a:t>
            </a:r>
            <a:r>
              <a:rPr lang="en-GB" sz="2400" b="1" dirty="0"/>
              <a:t>all the elements below the diagonal entries are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099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2" grpId="0"/>
      <p:bldP spid="56" grpId="0"/>
      <p:bldP spid="3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 smtClean="0">
                                              <a:solidFill>
                                                <a:srgbClr val="0C2B8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84688" cy="1471941"/>
              </a:xfrm>
              <a:prstGeom prst="rect">
                <a:avLst/>
              </a:prstGeom>
              <a:blipFill>
                <a:blip r:embed="rId12"/>
                <a:stretch>
                  <a:fillRect r="-3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IANGULAR MATRIC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Upper Triangular matrix</a:t>
            </a:r>
            <a:r>
              <a:rPr lang="en-GB" sz="2400" dirty="0">
                <a:solidFill>
                  <a:sysClr val="windowText" lastClr="000000"/>
                </a:solidFill>
              </a:rPr>
              <a:t> is a square matrix where </a:t>
            </a:r>
            <a:r>
              <a:rPr lang="en-GB" sz="2400" b="1" dirty="0"/>
              <a:t>all the elements below the diagonal entries are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2238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>
            <a:off x="8520996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>
            <a:off x="8152094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099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is upper triangular if</a:t>
                </a:r>
                <a:endParaRPr lang="en-GB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4"/>
                <a:stretch>
                  <a:fillRect t="-3000" r="-1319" b="-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761052" y="2977491"/>
                <a:ext cx="2787060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052" y="2977491"/>
                <a:ext cx="2787060" cy="496674"/>
              </a:xfrm>
              <a:prstGeom prst="rect">
                <a:avLst/>
              </a:prstGeom>
              <a:blipFill>
                <a:blip r:embed="rId15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6154582" y="1562767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</a:rPr>
              <a:t>In this sense:</a:t>
            </a:r>
            <a:endParaRPr lang="en-GB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ysClr val="windowText" lastClr="000000"/>
                </a:solidFill>
              </a:rPr>
              <a:t>Notice</a:t>
            </a:r>
            <a:r>
              <a:rPr lang="en-GB" sz="2400" dirty="0">
                <a:solidFill>
                  <a:sysClr val="windowText" lastClr="000000"/>
                </a:solidFill>
              </a:rPr>
              <a:t> that there is </a:t>
            </a:r>
            <a:r>
              <a:rPr lang="en-GB" sz="2400" b="1" dirty="0">
                <a:solidFill>
                  <a:sysClr val="windowText" lastClr="000000"/>
                </a:solidFill>
              </a:rPr>
              <a:t>no reference to the main </a:t>
            </a:r>
            <a:r>
              <a:rPr lang="en-GB" sz="2400" dirty="0">
                <a:solidFill>
                  <a:sysClr val="windowText" lastClr="000000"/>
                </a:solidFill>
              </a:rPr>
              <a:t>or </a:t>
            </a:r>
            <a:r>
              <a:rPr lang="en-GB" sz="2400" b="1" dirty="0">
                <a:solidFill>
                  <a:sysClr val="windowText" lastClr="000000"/>
                </a:solidFill>
              </a:rPr>
              <a:t>other entrances </a:t>
            </a:r>
            <a:r>
              <a:rPr lang="en-GB" sz="2400" dirty="0">
                <a:solidFill>
                  <a:sysClr val="windowText" lastClr="000000"/>
                </a:solidFill>
              </a:rPr>
              <a:t>that may, also, be null (or not)!</a:t>
            </a:r>
          </a:p>
        </p:txBody>
      </p:sp>
      <p:sp>
        <p:nvSpPr>
          <p:cNvPr id="32" name="Triângulo retângulo 31">
            <a:extLst>
              <a:ext uri="{FF2B5EF4-FFF2-40B4-BE49-F238E27FC236}">
                <a16:creationId xmlns:a16="http://schemas.microsoft.com/office/drawing/2014/main" id="{0CB91601-D080-4BE7-BE03-BEBE0E48A36E}"/>
              </a:ext>
            </a:extLst>
          </p:cNvPr>
          <p:cNvSpPr/>
          <p:nvPr/>
        </p:nvSpPr>
        <p:spPr>
          <a:xfrm>
            <a:off x="4180954" y="4641969"/>
            <a:ext cx="580098" cy="48923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riângulo retângulo 32">
            <a:extLst>
              <a:ext uri="{FF2B5EF4-FFF2-40B4-BE49-F238E27FC236}">
                <a16:creationId xmlns:a16="http://schemas.microsoft.com/office/drawing/2014/main" id="{88AA6A3E-EEB2-4BCB-9102-E4C405FEB06F}"/>
              </a:ext>
            </a:extLst>
          </p:cNvPr>
          <p:cNvSpPr/>
          <p:nvPr/>
        </p:nvSpPr>
        <p:spPr>
          <a:xfrm>
            <a:off x="5710169" y="4447794"/>
            <a:ext cx="1263386" cy="817296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riângulo retângulo 33">
            <a:extLst>
              <a:ext uri="{FF2B5EF4-FFF2-40B4-BE49-F238E27FC236}">
                <a16:creationId xmlns:a16="http://schemas.microsoft.com/office/drawing/2014/main" id="{929BF03A-CFB4-4A65-B78D-A21C0DAD537B}"/>
              </a:ext>
            </a:extLst>
          </p:cNvPr>
          <p:cNvSpPr/>
          <p:nvPr/>
        </p:nvSpPr>
        <p:spPr>
          <a:xfrm>
            <a:off x="7457601" y="4301576"/>
            <a:ext cx="1616061" cy="1132944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riângulo retângulo 34">
            <a:extLst>
              <a:ext uri="{FF2B5EF4-FFF2-40B4-BE49-F238E27FC236}">
                <a16:creationId xmlns:a16="http://schemas.microsoft.com/office/drawing/2014/main" id="{58C73F13-D22D-49E2-8867-ED2591483637}"/>
              </a:ext>
            </a:extLst>
          </p:cNvPr>
          <p:cNvSpPr/>
          <p:nvPr/>
        </p:nvSpPr>
        <p:spPr>
          <a:xfrm flipH="1" flipV="1">
            <a:off x="5398111" y="4261384"/>
            <a:ext cx="1721440" cy="1132944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riângulo retângulo 35">
            <a:extLst>
              <a:ext uri="{FF2B5EF4-FFF2-40B4-BE49-F238E27FC236}">
                <a16:creationId xmlns:a16="http://schemas.microsoft.com/office/drawing/2014/main" id="{69E17B7F-6D3A-459D-B024-FEC382C55D9C}"/>
              </a:ext>
            </a:extLst>
          </p:cNvPr>
          <p:cNvSpPr/>
          <p:nvPr/>
        </p:nvSpPr>
        <p:spPr>
          <a:xfrm flipH="1" flipV="1">
            <a:off x="4028040" y="4445999"/>
            <a:ext cx="1143890" cy="899723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riângulo retângulo 36">
            <a:extLst>
              <a:ext uri="{FF2B5EF4-FFF2-40B4-BE49-F238E27FC236}">
                <a16:creationId xmlns:a16="http://schemas.microsoft.com/office/drawing/2014/main" id="{898644D6-60B6-465C-B6A2-2C69AFD80AF2}"/>
              </a:ext>
            </a:extLst>
          </p:cNvPr>
          <p:cNvSpPr/>
          <p:nvPr/>
        </p:nvSpPr>
        <p:spPr>
          <a:xfrm flipH="1" flipV="1">
            <a:off x="7126864" y="4102833"/>
            <a:ext cx="2067377" cy="1471940"/>
          </a:xfrm>
          <a:prstGeom prst="rtTriangl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93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IANGULAR MATRIC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Lower Triangular matrix</a:t>
            </a:r>
            <a:r>
              <a:rPr lang="en-GB" sz="2400" dirty="0">
                <a:solidFill>
                  <a:sysClr val="windowText" lastClr="000000"/>
                </a:solidFill>
              </a:rPr>
              <a:t> is a square matrix where </a:t>
            </a:r>
            <a:r>
              <a:rPr lang="en-GB" sz="2400" b="1" dirty="0"/>
              <a:t>all the elements above the diagonal entries are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8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/>
      <p:bldP spid="56" grpId="0"/>
      <p:bldP spid="3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5" name="Retângulo 54">
            <a:extLst>
              <a:ext uri="{FF2B5EF4-FFF2-40B4-BE49-F238E27FC236}">
                <a16:creationId xmlns:a16="http://schemas.microsoft.com/office/drawing/2014/main" id="{3D56CE06-0642-431B-8411-EDF99DE6BD6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2" name="Conexão reta 61">
            <a:extLst>
              <a:ext uri="{FF2B5EF4-FFF2-40B4-BE49-F238E27FC236}">
                <a16:creationId xmlns:a16="http://schemas.microsoft.com/office/drawing/2014/main" id="{00554600-27E5-4429-910F-B3EE40E178D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xão reta 62">
            <a:extLst>
              <a:ext uri="{FF2B5EF4-FFF2-40B4-BE49-F238E27FC236}">
                <a16:creationId xmlns:a16="http://schemas.microsoft.com/office/drawing/2014/main" id="{5475B379-C5FE-453C-9A4D-6C3D6C71D9AF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extLst>
              <a:ext uri="{FF2B5EF4-FFF2-40B4-BE49-F238E27FC236}">
                <a16:creationId xmlns:a16="http://schemas.microsoft.com/office/drawing/2014/main" id="{6B77819A-4C38-4945-8534-D0606CA9DC01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28" name="Retângulo: Cantos Arredondados 27">
            <a:hlinkClick r:id="rId4" action="ppaction://hlinksldjump"/>
            <a:extLst>
              <a:ext uri="{FF2B5EF4-FFF2-40B4-BE49-F238E27FC236}">
                <a16:creationId xmlns:a16="http://schemas.microsoft.com/office/drawing/2014/main" id="{D6258AE8-8D99-4F9E-BCD8-0BECE6C6E357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29" name="Retângulo: Cantos Arredondados 28">
            <a:hlinkClick r:id="rId5" action="ppaction://hlinksldjump"/>
            <a:extLst>
              <a:ext uri="{FF2B5EF4-FFF2-40B4-BE49-F238E27FC236}">
                <a16:creationId xmlns:a16="http://schemas.microsoft.com/office/drawing/2014/main" id="{A1664F4A-B510-4249-A571-50C95892058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30" name="Retângulo: Cantos Arredondados 29">
            <a:hlinkClick r:id="rId6" action="ppaction://hlinksldjump"/>
            <a:extLst>
              <a:ext uri="{FF2B5EF4-FFF2-40B4-BE49-F238E27FC236}">
                <a16:creationId xmlns:a16="http://schemas.microsoft.com/office/drawing/2014/main" id="{A449191D-819F-4398-94EA-0AF9AD63DEFF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72110AF6-66E9-45E8-8402-FB5952CADC76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m 44">
            <a:extLst>
              <a:ext uri="{FF2B5EF4-FFF2-40B4-BE49-F238E27FC236}">
                <a16:creationId xmlns:a16="http://schemas.microsoft.com/office/drawing/2014/main" id="{722BFFD8-F5AA-429F-9455-33E8D45FBA2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6" name="Retângulo: Cantos Arredondados 45">
            <a:hlinkClick r:id="rId8" action="ppaction://hlinksldjump"/>
            <a:extLst>
              <a:ext uri="{FF2B5EF4-FFF2-40B4-BE49-F238E27FC236}">
                <a16:creationId xmlns:a16="http://schemas.microsoft.com/office/drawing/2014/main" id="{76C10000-420D-438B-A79B-F494E2CB69AD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47" name="Retângulo: Cantos Arredondados 46">
            <a:hlinkClick r:id="rId9" action="ppaction://hlinksldjump"/>
            <a:extLst>
              <a:ext uri="{FF2B5EF4-FFF2-40B4-BE49-F238E27FC236}">
                <a16:creationId xmlns:a16="http://schemas.microsoft.com/office/drawing/2014/main" id="{6AC79138-53DD-4496-B320-8ED35D4477D9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48" name="Retângulo: Cantos Arredondados 47">
            <a:hlinkClick r:id="rId10" action="ppaction://hlinksldjump"/>
            <a:extLst>
              <a:ext uri="{FF2B5EF4-FFF2-40B4-BE49-F238E27FC236}">
                <a16:creationId xmlns:a16="http://schemas.microsoft.com/office/drawing/2014/main" id="{2AC9855D-9E34-4CF5-B220-3AA7382915FB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49" name="Retângulo: Cantos Arredondados 48">
            <a:hlinkClick r:id="rId11" action="ppaction://hlinksldjump"/>
            <a:extLst>
              <a:ext uri="{FF2B5EF4-FFF2-40B4-BE49-F238E27FC236}">
                <a16:creationId xmlns:a16="http://schemas.microsoft.com/office/drawing/2014/main" id="{D4102975-51C7-4E63-83A4-331364FCE0C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6C70580-0551-4D1A-8559-28639140725E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A8DFCA1C-3D6A-42E1-A3D2-93ABB71B4A52}"/>
              </a:ext>
            </a:extLst>
          </p:cNvPr>
          <p:cNvSpPr/>
          <p:nvPr/>
        </p:nvSpPr>
        <p:spPr>
          <a:xfrm>
            <a:off x="2124000" y="3866832"/>
            <a:ext cx="9859637" cy="176716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tângulo 51">
            <a:extLst>
              <a:ext uri="{FF2B5EF4-FFF2-40B4-BE49-F238E27FC236}">
                <a16:creationId xmlns:a16="http://schemas.microsoft.com/office/drawing/2014/main" id="{C980B42C-6006-4B08-B77A-097D3F2FD66E}"/>
              </a:ext>
            </a:extLst>
          </p:cNvPr>
          <p:cNvSpPr/>
          <p:nvPr/>
        </p:nvSpPr>
        <p:spPr>
          <a:xfrm>
            <a:off x="2364711" y="402911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/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pt-P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  <m:mr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begChr m:val=""/>
                                      <m:endChr m:val="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solidFill>
                                                  <a:srgbClr val="0C2B8E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pt-PT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d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GB" sz="2400" dirty="0"/>
                  <a:t>, </a:t>
                </a:r>
                <a:r>
                  <a:rPr lang="pt-PT" sz="2400" dirty="0"/>
                  <a:t>…</a:t>
                </a:r>
                <a:endParaRPr lang="en-GB" sz="2400" dirty="0"/>
              </a:p>
            </p:txBody>
          </p:sp>
        </mc:Choice>
        <mc:Fallback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844941ED-99AC-4CA5-8DDA-DB1360A83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752" y="4002771"/>
                <a:ext cx="5807744" cy="14719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tângulo 53">
            <a:extLst>
              <a:ext uri="{FF2B5EF4-FFF2-40B4-BE49-F238E27FC236}">
                <a16:creationId xmlns:a16="http://schemas.microsoft.com/office/drawing/2014/main" id="{C64F9518-CDA3-4AFE-941D-423A165105C2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IANGULAR MATRIC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8541A4F-DB71-4D1D-BCAE-467A79ABBC43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Lower Triangular matrix</a:t>
            </a:r>
            <a:r>
              <a:rPr lang="en-GB" sz="2400" dirty="0">
                <a:solidFill>
                  <a:sysClr val="windowText" lastClr="000000"/>
                </a:solidFill>
              </a:rPr>
              <a:t> is a square matrix where </a:t>
            </a:r>
            <a:r>
              <a:rPr lang="en-GB" sz="2400" b="1" dirty="0"/>
              <a:t>all the elements above the diagonal entries are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6" name="Retângulo 55">
                <a:extLst>
                  <a:ext uri="{FF2B5EF4-FFF2-40B4-BE49-F238E27FC236}">
                    <a16:creationId xmlns:a16="http://schemas.microsoft.com/office/drawing/2014/main" id="{1653BF93-7196-4926-9B2A-20B8D99C6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riângulo retângulo 2">
            <a:extLst>
              <a:ext uri="{FF2B5EF4-FFF2-40B4-BE49-F238E27FC236}">
                <a16:creationId xmlns:a16="http://schemas.microsoft.com/office/drawing/2014/main" id="{63F23E85-8886-450E-86EC-31138D50687C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736D337E-4331-45F2-AE77-BFA47E1F8967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 de Texto 2">
            <a:extLst>
              <a:ext uri="{FF2B5EF4-FFF2-40B4-BE49-F238E27FC236}">
                <a16:creationId xmlns:a16="http://schemas.microsoft.com/office/drawing/2014/main" id="{6D31DF5C-FD8B-436E-A68F-CCD232EA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/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pt-PT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is lower triangular if</a:t>
                </a:r>
                <a:endParaRPr lang="en-GB" sz="2400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106454BC-857E-44DD-9B3C-4BD641B1D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26" y="2304938"/>
                <a:ext cx="5088575" cy="609719"/>
              </a:xfrm>
              <a:prstGeom prst="rect">
                <a:avLst/>
              </a:prstGeom>
              <a:blipFill>
                <a:blip r:embed="rId14"/>
                <a:stretch>
                  <a:fillRect t="-3000" r="-600" b="-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/>
              <p:nvPr/>
            </p:nvSpPr>
            <p:spPr>
              <a:xfrm>
                <a:off x="4761052" y="2977491"/>
                <a:ext cx="2787060" cy="496674"/>
              </a:xfrm>
              <a:prstGeom prst="rect">
                <a:avLst/>
              </a:prstGeom>
              <a:ln>
                <a:solidFill>
                  <a:srgbClr val="F25E4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PT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pt-PT" sz="24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for all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b="1" dirty="0"/>
              </a:p>
            </p:txBody>
          </p:sp>
        </mc:Choice>
        <mc:Fallback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30C3838B-F1A0-4669-952F-7E50E43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052" y="2977491"/>
                <a:ext cx="2787060" cy="496674"/>
              </a:xfrm>
              <a:prstGeom prst="rect">
                <a:avLst/>
              </a:prstGeom>
              <a:blipFill>
                <a:blip r:embed="rId15"/>
                <a:stretch>
                  <a:fillRect t="-7143" b="-19048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tângulo 59">
            <a:extLst>
              <a:ext uri="{FF2B5EF4-FFF2-40B4-BE49-F238E27FC236}">
                <a16:creationId xmlns:a16="http://schemas.microsoft.com/office/drawing/2014/main" id="{EA136401-1071-40DC-B14D-F80BB3D60E57}"/>
              </a:ext>
            </a:extLst>
          </p:cNvPr>
          <p:cNvSpPr/>
          <p:nvPr/>
        </p:nvSpPr>
        <p:spPr>
          <a:xfrm>
            <a:off x="6154582" y="1562767"/>
            <a:ext cx="1969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</a:rPr>
              <a:t>In this sense:</a:t>
            </a:r>
            <a:endParaRPr lang="en-GB" sz="2400" dirty="0"/>
          </a:p>
        </p:txBody>
      </p:sp>
      <p:sp>
        <p:nvSpPr>
          <p:cNvPr id="61" name="Retângulo: Cantos Arredondados 60">
            <a:extLst>
              <a:ext uri="{FF2B5EF4-FFF2-40B4-BE49-F238E27FC236}">
                <a16:creationId xmlns:a16="http://schemas.microsoft.com/office/drawing/2014/main" id="{89207C4E-304D-4798-A31A-1A31F402A653}"/>
              </a:ext>
            </a:extLst>
          </p:cNvPr>
          <p:cNvSpPr/>
          <p:nvPr/>
        </p:nvSpPr>
        <p:spPr>
          <a:xfrm>
            <a:off x="2174919" y="5796282"/>
            <a:ext cx="9403655" cy="919401"/>
          </a:xfrm>
          <a:prstGeom prst="round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ysClr val="windowText" lastClr="000000"/>
                </a:solidFill>
              </a:rPr>
              <a:t>Notice</a:t>
            </a:r>
            <a:r>
              <a:rPr lang="en-GB" sz="2400" dirty="0">
                <a:solidFill>
                  <a:sysClr val="windowText" lastClr="000000"/>
                </a:solidFill>
              </a:rPr>
              <a:t>, once again, that there is </a:t>
            </a:r>
            <a:r>
              <a:rPr lang="en-GB" sz="2400" b="1" dirty="0">
                <a:solidFill>
                  <a:sysClr val="windowText" lastClr="000000"/>
                </a:solidFill>
              </a:rPr>
              <a:t>no reference to the main </a:t>
            </a:r>
            <a:r>
              <a:rPr lang="en-GB" sz="2400" dirty="0">
                <a:solidFill>
                  <a:sysClr val="windowText" lastClr="000000"/>
                </a:solidFill>
              </a:rPr>
              <a:t>or </a:t>
            </a:r>
            <a:r>
              <a:rPr lang="en-GB" sz="2400" b="1" dirty="0">
                <a:solidFill>
                  <a:sysClr val="windowText" lastClr="000000"/>
                </a:solidFill>
              </a:rPr>
              <a:t>other entrances</a:t>
            </a:r>
            <a:r>
              <a:rPr lang="en-GB" sz="2400" dirty="0">
                <a:solidFill>
                  <a:sysClr val="windowText" lastClr="000000"/>
                </a:solidFill>
              </a:rPr>
              <a:t> that may, also, be null (or not)!</a:t>
            </a:r>
          </a:p>
        </p:txBody>
      </p:sp>
      <p:sp>
        <p:nvSpPr>
          <p:cNvPr id="9" name="Forma livre: Forma 8">
            <a:extLst>
              <a:ext uri="{FF2B5EF4-FFF2-40B4-BE49-F238E27FC236}">
                <a16:creationId xmlns:a16="http://schemas.microsoft.com/office/drawing/2014/main" id="{978FD384-4A98-4D2B-852B-E1B91F9EB7B6}"/>
              </a:ext>
            </a:extLst>
          </p:cNvPr>
          <p:cNvSpPr/>
          <p:nvPr/>
        </p:nvSpPr>
        <p:spPr>
          <a:xfrm>
            <a:off x="4129086" y="4361327"/>
            <a:ext cx="865507" cy="72358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orma livre: Forma 36">
            <a:extLst>
              <a:ext uri="{FF2B5EF4-FFF2-40B4-BE49-F238E27FC236}">
                <a16:creationId xmlns:a16="http://schemas.microsoft.com/office/drawing/2014/main" id="{B679CD12-6974-4CDA-BD1B-CD9CBBAEEC61}"/>
              </a:ext>
            </a:extLst>
          </p:cNvPr>
          <p:cNvSpPr/>
          <p:nvPr/>
        </p:nvSpPr>
        <p:spPr>
          <a:xfrm>
            <a:off x="5264592" y="4128972"/>
            <a:ext cx="1604753" cy="1158329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Forma livre: Forma 37">
            <a:extLst>
              <a:ext uri="{FF2B5EF4-FFF2-40B4-BE49-F238E27FC236}">
                <a16:creationId xmlns:a16="http://schemas.microsoft.com/office/drawing/2014/main" id="{13CFA37C-3B68-4A9C-B8B7-BA369DC22306}"/>
              </a:ext>
            </a:extLst>
          </p:cNvPr>
          <p:cNvSpPr/>
          <p:nvPr/>
        </p:nvSpPr>
        <p:spPr>
          <a:xfrm>
            <a:off x="7079364" y="4049861"/>
            <a:ext cx="1893814" cy="1471941"/>
          </a:xfrm>
          <a:custGeom>
            <a:avLst/>
            <a:gdLst>
              <a:gd name="connsiteX0" fmla="*/ 161560 w 865507"/>
              <a:gd name="connsiteY0" fmla="*/ 19754 h 723581"/>
              <a:gd name="connsiteX1" fmla="*/ 864945 w 865507"/>
              <a:gd name="connsiteY1" fmla="*/ 592510 h 723581"/>
              <a:gd name="connsiteX2" fmla="*/ 61077 w 865507"/>
              <a:gd name="connsiteY2" fmla="*/ 682946 h 723581"/>
              <a:gd name="connsiteX3" fmla="*/ 71125 w 865507"/>
              <a:gd name="connsiteY3" fmla="*/ 59948 h 723581"/>
              <a:gd name="connsiteX4" fmla="*/ 191705 w 865507"/>
              <a:gd name="connsiteY4" fmla="*/ 59948 h 723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507" h="723581">
                <a:moveTo>
                  <a:pt x="161560" y="19754"/>
                </a:moveTo>
                <a:cubicBezTo>
                  <a:pt x="521626" y="250866"/>
                  <a:pt x="881692" y="481978"/>
                  <a:pt x="864945" y="592510"/>
                </a:cubicBezTo>
                <a:cubicBezTo>
                  <a:pt x="848198" y="703042"/>
                  <a:pt x="193380" y="771706"/>
                  <a:pt x="61077" y="682946"/>
                </a:cubicBezTo>
                <a:cubicBezTo>
                  <a:pt x="-71226" y="594186"/>
                  <a:pt x="49354" y="163781"/>
                  <a:pt x="71125" y="59948"/>
                </a:cubicBezTo>
                <a:cubicBezTo>
                  <a:pt x="92896" y="-43885"/>
                  <a:pt x="142300" y="8031"/>
                  <a:pt x="191705" y="59948"/>
                </a:cubicBezTo>
              </a:path>
            </a:pathLst>
          </a:cu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216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5E4F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4" grpId="0"/>
      <p:bldP spid="59" grpId="0" animBg="1"/>
      <p:bldP spid="60" grpId="0"/>
      <p:bldP spid="61" grpId="0"/>
      <p:bldP spid="9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286D308E-63C5-47F1-9E0E-F3531A9487D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Conexão reta 58">
            <a:extLst>
              <a:ext uri="{FF2B5EF4-FFF2-40B4-BE49-F238E27FC236}">
                <a16:creationId xmlns:a16="http://schemas.microsoft.com/office/drawing/2014/main" id="{A2760DBB-EBA6-49AA-9F22-3CB1272274CE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xão reta 59">
            <a:extLst>
              <a:ext uri="{FF2B5EF4-FFF2-40B4-BE49-F238E27FC236}">
                <a16:creationId xmlns:a16="http://schemas.microsoft.com/office/drawing/2014/main" id="{F2AAEAA8-F003-4A11-BD60-DEB920BA3660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extLst>
              <a:ext uri="{FF2B5EF4-FFF2-40B4-BE49-F238E27FC236}">
                <a16:creationId xmlns:a16="http://schemas.microsoft.com/office/drawing/2014/main" id="{320E92BB-215D-4A62-ACC1-CA638D27C60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sson 3</a:t>
            </a:r>
          </a:p>
        </p:txBody>
      </p:sp>
      <p:sp>
        <p:nvSpPr>
          <p:cNvPr id="29" name="Retângulo: Cantos Arredondados 28">
            <a:hlinkClick r:id="rId4" action="ppaction://hlinksldjump"/>
            <a:extLst>
              <a:ext uri="{FF2B5EF4-FFF2-40B4-BE49-F238E27FC236}">
                <a16:creationId xmlns:a16="http://schemas.microsoft.com/office/drawing/2014/main" id="{F43AAF1C-1C0F-4863-A104-561F630E8B80}"/>
              </a:ext>
            </a:extLst>
          </p:cNvPr>
          <p:cNvSpPr/>
          <p:nvPr/>
        </p:nvSpPr>
        <p:spPr>
          <a:xfrm>
            <a:off x="36000" y="3312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4.   </a:t>
            </a:r>
            <a:r>
              <a:rPr lang="en-GB" b="1" dirty="0">
                <a:solidFill>
                  <a:schemeClr val="tx1"/>
                </a:solidFill>
              </a:rPr>
              <a:t>Identity Matrices</a:t>
            </a:r>
          </a:p>
        </p:txBody>
      </p:sp>
      <p:sp>
        <p:nvSpPr>
          <p:cNvPr id="30" name="Retângulo: Cantos Arredondados 29">
            <a:hlinkClick r:id="rId5" action="ppaction://hlinksldjump"/>
            <a:extLst>
              <a:ext uri="{FF2B5EF4-FFF2-40B4-BE49-F238E27FC236}">
                <a16:creationId xmlns:a16="http://schemas.microsoft.com/office/drawing/2014/main" id="{EE7AE764-2152-4808-AFE5-026FCF84C25E}"/>
              </a:ext>
            </a:extLst>
          </p:cNvPr>
          <p:cNvSpPr/>
          <p:nvPr/>
        </p:nvSpPr>
        <p:spPr>
          <a:xfrm>
            <a:off x="36000" y="4086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5. </a:t>
            </a:r>
            <a:r>
              <a:rPr lang="en-GB" b="1" dirty="0">
                <a:solidFill>
                  <a:schemeClr val="tx1"/>
                </a:solidFill>
              </a:rPr>
              <a:t>Scalar Matrices</a:t>
            </a:r>
          </a:p>
        </p:txBody>
      </p:sp>
      <p:sp>
        <p:nvSpPr>
          <p:cNvPr id="33" name="Retângulo: Cantos Arredondados 32">
            <a:hlinkClick r:id="rId6" action="ppaction://hlinksldjump"/>
            <a:extLst>
              <a:ext uri="{FF2B5EF4-FFF2-40B4-BE49-F238E27FC236}">
                <a16:creationId xmlns:a16="http://schemas.microsoft.com/office/drawing/2014/main" id="{8735DA8C-F83F-437D-B244-2AE3F6F0FBE6}"/>
              </a:ext>
            </a:extLst>
          </p:cNvPr>
          <p:cNvSpPr/>
          <p:nvPr/>
        </p:nvSpPr>
        <p:spPr>
          <a:xfrm>
            <a:off x="36000" y="486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6.   </a:t>
            </a:r>
            <a:r>
              <a:rPr lang="en-GB" b="1" dirty="0">
                <a:solidFill>
                  <a:schemeClr val="tx1"/>
                </a:solidFill>
              </a:rPr>
              <a:t>Null Matrices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BC42CBA-1D98-4DD5-8CD6-2A71F05C7093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Imagem 39">
            <a:extLst>
              <a:ext uri="{FF2B5EF4-FFF2-40B4-BE49-F238E27FC236}">
                <a16:creationId xmlns:a16="http://schemas.microsoft.com/office/drawing/2014/main" id="{EDB4CAAD-366B-412B-BA21-5BCA601EF12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sp>
        <p:nvSpPr>
          <p:cNvPr id="41" name="Retângulo: Cantos Arredondados 40">
            <a:hlinkClick r:id="rId8" action="ppaction://hlinksldjump"/>
            <a:extLst>
              <a:ext uri="{FF2B5EF4-FFF2-40B4-BE49-F238E27FC236}">
                <a16:creationId xmlns:a16="http://schemas.microsoft.com/office/drawing/2014/main" id="{B34A7A77-1A34-4BF9-B8DA-224D8F2C887A}"/>
              </a:ext>
            </a:extLst>
          </p:cNvPr>
          <p:cNvSpPr/>
          <p:nvPr/>
        </p:nvSpPr>
        <p:spPr>
          <a:xfrm>
            <a:off x="36000" y="990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</a:t>
            </a:r>
            <a:r>
              <a:rPr lang="en-GB" b="1" dirty="0">
                <a:solidFill>
                  <a:schemeClr val="tx1"/>
                </a:solidFill>
              </a:rPr>
              <a:t>Square Matrices: …</a:t>
            </a:r>
          </a:p>
        </p:txBody>
      </p:sp>
      <p:sp>
        <p:nvSpPr>
          <p:cNvPr id="42" name="Retângulo: Cantos Arredondados 41">
            <a:hlinkClick r:id="rId9" action="ppaction://hlinksldjump"/>
            <a:extLst>
              <a:ext uri="{FF2B5EF4-FFF2-40B4-BE49-F238E27FC236}">
                <a16:creationId xmlns:a16="http://schemas.microsoft.com/office/drawing/2014/main" id="{5FF3DA2F-AEB6-41B9-BB0F-BE28B0227494}"/>
              </a:ext>
            </a:extLst>
          </p:cNvPr>
          <p:cNvSpPr/>
          <p:nvPr/>
        </p:nvSpPr>
        <p:spPr>
          <a:xfrm>
            <a:off x="36000" y="176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>
                <a:solidFill>
                  <a:schemeClr val="tx1"/>
                </a:solidFill>
              </a:rPr>
              <a:t>Triangular Matrices</a:t>
            </a:r>
          </a:p>
        </p:txBody>
      </p:sp>
      <p:sp>
        <p:nvSpPr>
          <p:cNvPr id="44" name="Retângulo: Cantos Arredondados 43">
            <a:hlinkClick r:id="rId10" action="ppaction://hlinksldjump"/>
            <a:extLst>
              <a:ext uri="{FF2B5EF4-FFF2-40B4-BE49-F238E27FC236}">
                <a16:creationId xmlns:a16="http://schemas.microsoft.com/office/drawing/2014/main" id="{1A2CB8DA-B191-43EE-8460-9345C959A82C}"/>
              </a:ext>
            </a:extLst>
          </p:cNvPr>
          <p:cNvSpPr/>
          <p:nvPr/>
        </p:nvSpPr>
        <p:spPr>
          <a:xfrm>
            <a:off x="36000" y="2538000"/>
            <a:ext cx="1728000" cy="720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Diagonal Matrices</a:t>
            </a:r>
          </a:p>
        </p:txBody>
      </p:sp>
      <p:sp>
        <p:nvSpPr>
          <p:cNvPr id="45" name="Retângulo: Cantos Arredondados 44">
            <a:hlinkClick r:id="rId11" action="ppaction://hlinksldjump"/>
            <a:extLst>
              <a:ext uri="{FF2B5EF4-FFF2-40B4-BE49-F238E27FC236}">
                <a16:creationId xmlns:a16="http://schemas.microsoft.com/office/drawing/2014/main" id="{13E96E4C-8C6C-47DB-B5EE-7C69E7515DE3}"/>
              </a:ext>
            </a:extLst>
          </p:cNvPr>
          <p:cNvSpPr/>
          <p:nvPr/>
        </p:nvSpPr>
        <p:spPr>
          <a:xfrm>
            <a:off x="36000" y="5634000"/>
            <a:ext cx="1728000" cy="720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Try it!</a:t>
            </a:r>
          </a:p>
        </p:txBody>
      </p:sp>
      <p:sp>
        <p:nvSpPr>
          <p:cNvPr id="47" name="Retângulo: Cantos Arredondados 46">
            <a:extLst>
              <a:ext uri="{FF2B5EF4-FFF2-40B4-BE49-F238E27FC236}">
                <a16:creationId xmlns:a16="http://schemas.microsoft.com/office/drawing/2014/main" id="{AFA975DA-8373-4561-A804-9E5859588BBD}"/>
              </a:ext>
            </a:extLst>
          </p:cNvPr>
          <p:cNvSpPr/>
          <p:nvPr/>
        </p:nvSpPr>
        <p:spPr>
          <a:xfrm>
            <a:off x="2124000" y="977544"/>
            <a:ext cx="9859639" cy="2783879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10E01E93-31CB-4E4E-A30E-69B45E8356A3}"/>
              </a:ext>
            </a:extLst>
          </p:cNvPr>
          <p:cNvSpPr/>
          <p:nvPr/>
        </p:nvSpPr>
        <p:spPr>
          <a:xfrm>
            <a:off x="2124000" y="212235"/>
            <a:ext cx="9694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b="1" dirty="0">
                <a:solidFill>
                  <a:srgbClr val="0C2B8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IAGONAL MATRICES</a:t>
            </a:r>
            <a:endParaRPr lang="en-GB" sz="2800" b="1" dirty="0">
              <a:solidFill>
                <a:srgbClr val="F25E4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EE5F2814-9599-4462-91B3-463376024951}"/>
              </a:ext>
            </a:extLst>
          </p:cNvPr>
          <p:cNvSpPr/>
          <p:nvPr/>
        </p:nvSpPr>
        <p:spPr>
          <a:xfrm>
            <a:off x="2364711" y="1195218"/>
            <a:ext cx="93038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F25E4F"/>
                </a:solidFill>
              </a:rPr>
              <a:t>Diagonal matrix</a:t>
            </a:r>
            <a:r>
              <a:rPr lang="en-GB" sz="2400" dirty="0">
                <a:solidFill>
                  <a:sysClr val="windowText" lastClr="000000"/>
                </a:solidFill>
              </a:rPr>
              <a:t> is a square matrix where </a:t>
            </a:r>
            <a:r>
              <a:rPr lang="en-GB" sz="2400" b="1" dirty="0"/>
              <a:t>all the non diagonal elements are zero</a:t>
            </a:r>
            <a:r>
              <a:rPr lang="en-GB" sz="2400" dirty="0">
                <a:solidFill>
                  <a:sysClr val="windowText" lastClr="00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/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5" name="Retângulo 54">
                <a:extLst>
                  <a:ext uri="{FF2B5EF4-FFF2-40B4-BE49-F238E27FC236}">
                    <a16:creationId xmlns:a16="http://schemas.microsoft.com/office/drawing/2014/main" id="{5DE4DB75-CEA8-438D-9BE1-B9EEAB8BE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823" y="1758892"/>
                <a:ext cx="3667200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riângulo retângulo 55">
            <a:extLst>
              <a:ext uri="{FF2B5EF4-FFF2-40B4-BE49-F238E27FC236}">
                <a16:creationId xmlns:a16="http://schemas.microsoft.com/office/drawing/2014/main" id="{210FD517-7C79-4080-94CD-67DF03D22636}"/>
              </a:ext>
            </a:extLst>
          </p:cNvPr>
          <p:cNvSpPr/>
          <p:nvPr/>
        </p:nvSpPr>
        <p:spPr>
          <a:xfrm flipH="1" flipV="1">
            <a:off x="8541806" y="1793599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F371826F-E2D4-4762-871D-A8AFAB774889}"/>
              </a:ext>
            </a:extLst>
          </p:cNvPr>
          <p:cNvCxnSpPr>
            <a:cxnSpLocks/>
          </p:cNvCxnSpPr>
          <p:nvPr/>
        </p:nvCxnSpPr>
        <p:spPr>
          <a:xfrm flipH="1">
            <a:off x="11149434" y="253800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 de Texto 2">
            <a:extLst>
              <a:ext uri="{FF2B5EF4-FFF2-40B4-BE49-F238E27FC236}">
                <a16:creationId xmlns:a16="http://schemas.microsoft.com/office/drawing/2014/main" id="{E49FFDDB-100D-4F79-AD9B-98FAC795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0375" y="2073771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Triângulo retângulo 65">
            <a:extLst>
              <a:ext uri="{FF2B5EF4-FFF2-40B4-BE49-F238E27FC236}">
                <a16:creationId xmlns:a16="http://schemas.microsoft.com/office/drawing/2014/main" id="{14371E43-9C3E-4414-9E50-AC075CAE7C47}"/>
              </a:ext>
            </a:extLst>
          </p:cNvPr>
          <p:cNvSpPr/>
          <p:nvPr/>
        </p:nvSpPr>
        <p:spPr>
          <a:xfrm>
            <a:off x="8110010" y="2049857"/>
            <a:ext cx="2562336" cy="1358863"/>
          </a:xfrm>
          <a:prstGeom prst="rtTriangle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7" name="Conexão reta unidirecional 66">
            <a:extLst>
              <a:ext uri="{FF2B5EF4-FFF2-40B4-BE49-F238E27FC236}">
                <a16:creationId xmlns:a16="http://schemas.microsoft.com/office/drawing/2014/main" id="{67EBF9F1-DFAA-4919-A90D-A76FE977E2AA}"/>
              </a:ext>
            </a:extLst>
          </p:cNvPr>
          <p:cNvCxnSpPr>
            <a:cxnSpLocks/>
          </p:cNvCxnSpPr>
          <p:nvPr/>
        </p:nvCxnSpPr>
        <p:spPr>
          <a:xfrm>
            <a:off x="7741108" y="2688720"/>
            <a:ext cx="335280" cy="0"/>
          </a:xfrm>
          <a:prstGeom prst="straightConnector1">
            <a:avLst/>
          </a:prstGeom>
          <a:ln w="5715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 de Texto 2">
            <a:extLst>
              <a:ext uri="{FF2B5EF4-FFF2-40B4-BE49-F238E27FC236}">
                <a16:creationId xmlns:a16="http://schemas.microsoft.com/office/drawing/2014/main" id="{2DC564E1-79EC-4CD0-9E55-0E5AD9571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13" y="2233112"/>
            <a:ext cx="716280" cy="108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PT" sz="4800" dirty="0">
                <a:solidFill>
                  <a:srgbClr val="F25E4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GB" sz="1100" dirty="0">
              <a:solidFill>
                <a:srgbClr val="F25E4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3" grpId="0"/>
      <p:bldP spid="54" grpId="0"/>
      <p:bldP spid="55" grpId="0"/>
      <p:bldP spid="56" grpId="0" animBg="1"/>
      <p:bldP spid="65" grpId="0"/>
      <p:bldP spid="66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LMS_API_VERSION" val="SCORM 1.2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CURRENT_PLAYER_ID" val="universal"/>
  <p:tag name="ISPRING_PRESENTATION_COURSE_TITLE" val="L1 version 1"/>
  <p:tag name="ISPRING_UUID" val="{A7497770-1CF3-4A5E-9DA3-036E8EA688D5}"/>
  <p:tag name="ISPRING_OUTPUT_FOLDER" val="[[&quot;*\uFFFD\uFFFD\uFFFD{BB4CDCA5-F38E-475C-8C53-186BBAA01A72}&quot;,&quot;C:\\Users\\filom\\Documents\\ENGIMATH\\LESSONS\\MATRICES\\LESSON 3&quot;]]"/>
  <p:tag name="ISPRING_SCORM_RATE_QUIZZES" val="1"/>
  <p:tag name="ISPRING_SCORM_PASSING_SCORE" val="80.000000"/>
  <p:tag name="ISPRING_RESOURCE_FOLDER" val="C:\Users\filom\Documents\ENGIMATH\LESSONS\MATRICES\LESSON 3\Lesson_03_Q2\"/>
  <p:tag name="ISPRING_PRESENTATION_PATH" val="C:\Users\filom\Documents\ENGIMATH\LESSONS\MATRICES\LESSON 3\Lesson_03_Q2.pptx"/>
  <p:tag name="ISPRING_SCREEN_RECS_UPDATED" val="C:\Users\filom\Documents\ENGIMATH\LESSONS\MATRICES\LESSON 3\Lesson_03_Q2\"/>
  <p:tag name="ISPRING_ULTRA_SCORM_COURCE_TITLE" val="Lesson_03_Q2"/>
  <p:tag name="ISPRING_PRESENTATION_TITLE" val="Lesson_03_Q2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vZsdO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G9mx05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G9mx05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RZPzN6lvuI-UpZNy4a1Srw&quot;,&quot;gi&quot;:&quot;f6XzewjubCzpwuXtB7YmfA&quot;,&quot;ti&quot;:&quot;characters&quot;,&quot;vs&quot;:{&quot;f&quot;:[1479,674,529],&quot;i&quot;:{&quot;d&quot;:&quot;RZPzN6lvuI-UpZNy4a1Sr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0sujKzXB_DpepKSDmYcmug&quot;,&quot;gi&quot;:&quot;f6XzewjubCzpwuXtB7YmfA&quot;,&quot;ti&quot;:&quot;characters&quot;,&quot;vs&quot;:{&quot;f&quot;:[1479,674],&quot;i&quot;:{&quot;d&quot;:&quot;0sujKzXB_DpepKSDmYcmu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cbBAJOkv06xeTEXaS4KY7w&quot;,&quot;gi&quot;:&quot;f6XzewjubCzpwuXtB7YmfA&quot;,&quot;ti&quot;:&quot;characters&quot;,&quot;vs&quot;:{&quot;f&quot;:[1479,674,543],&quot;i&quot;:{&quot;d&quot;:&quot;cbBAJOkv06xeTEXaS4KY7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XKxppNvxJ7hIBhXYzTzVbg&quot;,&quot;gi&quot;:&quot;f6XzewjubCzpwuXtB7YmfA&quot;,&quot;ti&quot;:&quot;characters&quot;,&quot;vs&quot;:{&quot;f&quot;:[1479,674],&quot;i&quot;:{&quot;d&quot;:&quot;XKxppNvxJ7hIBhXYzTzVbg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8</TotalTime>
  <Words>1458</Words>
  <Application>Microsoft Office PowerPoint</Application>
  <PresentationFormat>Widescreen</PresentationFormat>
  <Paragraphs>254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Blackadder ITC</vt:lpstr>
      <vt:lpstr>Calibri</vt:lpstr>
      <vt:lpstr>Calibri Light</vt:lpstr>
      <vt:lpstr>Cambria Math</vt:lpstr>
      <vt:lpstr>Freestyle Script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_03_Q2</dc:title>
  <dc:creator>Filomena Soares</dc:creator>
  <cp:lastModifiedBy>Elena Safiulina</cp:lastModifiedBy>
  <cp:revision>286</cp:revision>
  <dcterms:created xsi:type="dcterms:W3CDTF">2019-03-25T06:42:45Z</dcterms:created>
  <dcterms:modified xsi:type="dcterms:W3CDTF">2025-05-03T21:45:34Z</dcterms:modified>
</cp:coreProperties>
</file>